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charts/chart1.xml" ContentType="application/vnd.openxmlformats-officedocument.drawingml.chart+xml"/>
  <Override PartName="/ppt/theme/themeOverride3.xml" ContentType="application/vnd.openxmlformats-officedocument.themeOverride+xml"/>
  <Override PartName="/ppt/drawings/drawing1.xml" ContentType="application/vnd.openxmlformats-officedocument.drawingml.chartshapes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sldIdLst>
    <p:sldId id="257" r:id="rId5"/>
    <p:sldId id="258" r:id="rId6"/>
    <p:sldId id="259" r:id="rId7"/>
    <p:sldId id="260" r:id="rId8"/>
    <p:sldId id="283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1066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400"/>
            </a:pPr>
            <a:r>
              <a:rPr lang="ru-RU" sz="2400" dirty="0"/>
              <a:t>Энергетический</a:t>
            </a:r>
            <a:r>
              <a:rPr lang="ru-RU" sz="2400" baseline="0" dirty="0"/>
              <a:t> баланс жилого </a:t>
            </a:r>
            <a:r>
              <a:rPr lang="ru-RU" sz="2400" baseline="0" dirty="0" smtClean="0"/>
              <a:t>дома</a:t>
            </a:r>
          </a:p>
          <a:p>
            <a:pPr>
              <a:defRPr sz="2400"/>
            </a:pPr>
            <a:r>
              <a:rPr lang="ru-RU" sz="2400" baseline="0" dirty="0" smtClean="0"/>
              <a:t>(ввод в эксплуатацию 2000-2010 </a:t>
            </a:r>
            <a:r>
              <a:rPr lang="ru-RU" sz="2400" baseline="0" dirty="0" err="1" smtClean="0"/>
              <a:t>г.г</a:t>
            </a:r>
            <a:r>
              <a:rPr lang="ru-RU" sz="2400" baseline="0" dirty="0" smtClean="0"/>
              <a:t>.)</a:t>
            </a:r>
            <a:endParaRPr lang="ru-RU" sz="2400" dirty="0"/>
          </a:p>
        </c:rich>
      </c:tx>
      <c:layout>
        <c:manualLayout>
          <c:xMode val="edge"/>
          <c:yMode val="edge"/>
          <c:x val="0.24095031265324163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6.1393042811794175E-2"/>
          <c:y val="0.24763905588066767"/>
          <c:w val="0.71467209871325998"/>
          <c:h val="0.75236096070843805"/>
        </c:manualLayout>
      </c:layout>
      <c:ofPieChart>
        <c:ofPieType val="pie"/>
        <c:varyColors val="1"/>
        <c:ser>
          <c:idx val="1"/>
          <c:order val="1"/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dPt>
          <c:dPt>
            <c:idx val="1"/>
            <c:bubble3D val="0"/>
            <c:spPr>
              <a:solidFill>
                <a:srgbClr val="33CCFF"/>
              </a:solidFill>
              <a:ln>
                <a:solidFill>
                  <a:schemeClr val="tx1"/>
                </a:solidFill>
              </a:ln>
            </c:spPr>
          </c:dPt>
          <c:dPt>
            <c:idx val="3"/>
            <c:bubble3D val="0"/>
            <c:spPr>
              <a:solidFill>
                <a:srgbClr val="FFFF66"/>
              </a:solidFill>
              <a:ln>
                <a:solidFill>
                  <a:schemeClr val="tx1"/>
                </a:solidFill>
              </a:ln>
            </c:spPr>
          </c:dPt>
          <c:dPt>
            <c:idx val="4"/>
            <c:bubble3D val="0"/>
            <c:spPr>
              <a:solidFill>
                <a:srgbClr val="00FF00"/>
              </a:solidFill>
              <a:ln>
                <a:solidFill>
                  <a:schemeClr val="tx1"/>
                </a:solidFill>
              </a:ln>
            </c:spPr>
          </c:dPt>
          <c:dLbls>
            <c:txPr>
              <a:bodyPr/>
              <a:lstStyle/>
              <a:p>
                <a:pPr>
                  <a:defRPr sz="1800"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1!$F$8:$F$11</c:f>
              <c:strCache>
                <c:ptCount val="4"/>
                <c:pt idx="0">
                  <c:v>Трансмиссионные теплопотери, кВтч/кв.м</c:v>
                </c:pt>
                <c:pt idx="1">
                  <c:v>Вентиляция и инфильтрация, кВтч/кв.м</c:v>
                </c:pt>
                <c:pt idx="2">
                  <c:v>Бытовые теплопоступления , кВтч/кв.м</c:v>
                </c:pt>
                <c:pt idx="3">
                  <c:v>Радиационные теплопоступления, кВтч/кв.м </c:v>
                </c:pt>
              </c:strCache>
            </c:strRef>
          </c:cat>
          <c:val>
            <c:numRef>
              <c:f>Лист1!$G$8:$G$11</c:f>
              <c:numCache>
                <c:formatCode>0.0</c:formatCode>
                <c:ptCount val="4"/>
                <c:pt idx="0">
                  <c:v>85</c:v>
                </c:pt>
                <c:pt idx="1">
                  <c:v>60</c:v>
                </c:pt>
                <c:pt idx="2">
                  <c:v>36.042479999999991</c:v>
                </c:pt>
                <c:pt idx="3">
                  <c:v>14</c:v>
                </c:pt>
              </c:numCache>
            </c:numRef>
          </c:val>
        </c:ser>
        <c:ser>
          <c:idx val="0"/>
          <c:order val="0"/>
          <c:spPr>
            <a:ln>
              <a:solidFill>
                <a:schemeClr val="tx1"/>
              </a:solidFill>
            </a:ln>
          </c:spPr>
          <c:dPt>
            <c:idx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dPt>
          <c:dPt>
            <c:idx val="1"/>
            <c:bubble3D val="0"/>
            <c:spPr>
              <a:solidFill>
                <a:srgbClr val="33CCFF"/>
              </a:solidFill>
              <a:ln>
                <a:solidFill>
                  <a:schemeClr val="tx1"/>
                </a:solidFill>
              </a:ln>
            </c:spPr>
          </c:dPt>
          <c:dPt>
            <c:idx val="3"/>
            <c:bubble3D val="0"/>
            <c:spPr>
              <a:solidFill>
                <a:srgbClr val="FFFF66"/>
              </a:solidFill>
              <a:ln>
                <a:solidFill>
                  <a:schemeClr val="tx1"/>
                </a:solidFill>
              </a:ln>
            </c:spPr>
          </c:dPt>
          <c:dPt>
            <c:idx val="4"/>
            <c:bubble3D val="0"/>
            <c:spPr>
              <a:solidFill>
                <a:srgbClr val="00FF00"/>
              </a:solidFill>
              <a:ln>
                <a:solidFill>
                  <a:schemeClr val="tx1"/>
                </a:solidFill>
              </a:ln>
            </c:spPr>
          </c:dPt>
          <c:cat>
            <c:strRef>
              <c:f>Лист1!$F$8:$F$11</c:f>
              <c:strCache>
                <c:ptCount val="4"/>
                <c:pt idx="0">
                  <c:v>Трансмиссионные теплопотери, кВтч/кв.м</c:v>
                </c:pt>
                <c:pt idx="1">
                  <c:v>Вентиляция и инфильтрация, кВтч/кв.м</c:v>
                </c:pt>
                <c:pt idx="2">
                  <c:v>Бытовые теплопоступления , кВтч/кв.м</c:v>
                </c:pt>
                <c:pt idx="3">
                  <c:v>Радиационные теплопоступления, кВтч/кв.м </c:v>
                </c:pt>
              </c:strCache>
            </c:strRef>
          </c:cat>
          <c:val>
            <c:numRef>
              <c:f>Лист1!$G$8:$G$11</c:f>
              <c:numCache>
                <c:formatCode>0.0</c:formatCode>
                <c:ptCount val="4"/>
                <c:pt idx="0">
                  <c:v>85</c:v>
                </c:pt>
                <c:pt idx="1">
                  <c:v>60</c:v>
                </c:pt>
                <c:pt idx="2">
                  <c:v>36.042479999999991</c:v>
                </c:pt>
                <c:pt idx="3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gapWidth val="100"/>
        <c:secondPieSize val="75"/>
        <c:serLines/>
      </c:ofPieChart>
    </c:plotArea>
    <c:legend>
      <c:legendPos val="tr"/>
      <c:layout>
        <c:manualLayout>
          <c:xMode val="edge"/>
          <c:yMode val="edge"/>
          <c:x val="0.64753809644407367"/>
          <c:y val="0.13344236396171297"/>
          <c:w val="0.3374322563126132"/>
          <c:h val="0.1528728195831259"/>
        </c:manualLayout>
      </c:layout>
      <c:overlay val="0"/>
      <c:txPr>
        <a:bodyPr/>
        <a:lstStyle/>
        <a:p>
          <a:pPr>
            <a:defRPr sz="1200"/>
          </a:pPr>
          <a:endParaRPr lang="ru-RU"/>
        </a:p>
      </c:txPr>
    </c:legend>
    <c:plotVisOnly val="1"/>
    <c:dispBlanksAs val="gap"/>
    <c:showDLblsOverMax val="0"/>
  </c:chart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5174</cdr:x>
      <cdr:y>0.51716</cdr:y>
    </cdr:from>
    <cdr:to>
      <cdr:x>0.85012</cdr:x>
      <cdr:y>0.6676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987396" y="3141453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78577</cdr:x>
      <cdr:y>0.53728</cdr:y>
    </cdr:from>
    <cdr:to>
      <cdr:x>0.98531</cdr:x>
      <cdr:y>0.8686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303697" y="3263660"/>
          <a:ext cx="1854680" cy="20128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3200" b="1">
              <a:solidFill>
                <a:srgbClr val="FF0000"/>
              </a:solidFill>
            </a:rPr>
            <a:t>= </a:t>
          </a:r>
          <a:r>
            <a:rPr lang="ru-RU" sz="4800" b="1">
              <a:solidFill>
                <a:srgbClr val="FF0000"/>
              </a:solidFill>
            </a:rPr>
            <a:t>95</a:t>
          </a:r>
          <a:r>
            <a:rPr lang="ru-RU" sz="3200" b="1">
              <a:solidFill>
                <a:srgbClr val="FF0000"/>
              </a:solidFill>
            </a:rPr>
            <a:t> </a:t>
          </a:r>
        </a:p>
        <a:p xmlns:a="http://schemas.openxmlformats.org/drawingml/2006/main">
          <a:r>
            <a:rPr lang="ru-RU" sz="3200" b="1">
              <a:solidFill>
                <a:srgbClr val="FF0000"/>
              </a:solidFill>
            </a:rPr>
            <a:t>кВтч/кв.м</a:t>
          </a:r>
        </a:p>
      </cdr:txBody>
    </cdr:sp>
  </cdr:relSizeAnchor>
  <cdr:relSizeAnchor xmlns:cdr="http://schemas.openxmlformats.org/drawingml/2006/chartDrawing">
    <cdr:from>
      <cdr:x>0.4215</cdr:x>
      <cdr:y>0.51124</cdr:y>
    </cdr:from>
    <cdr:to>
      <cdr:x>0.51988</cdr:x>
      <cdr:y>0.6617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917830" y="310550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4800" b="1">
              <a:solidFill>
                <a:srgbClr val="FF0000"/>
              </a:solidFill>
            </a:rPr>
            <a:t>_</a:t>
          </a:r>
        </a:p>
      </cdr:txBody>
    </cdr:sp>
  </cdr:relSizeAnchor>
  <cdr:relSizeAnchor xmlns:cdr="http://schemas.openxmlformats.org/drawingml/2006/chartDrawing">
    <cdr:from>
      <cdr:x>0.08129</cdr:x>
      <cdr:y>0.32361</cdr:y>
    </cdr:from>
    <cdr:to>
      <cdr:x>0.17967</cdr:x>
      <cdr:y>0.4741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755576" y="2204864"/>
          <a:ext cx="914438" cy="10256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3200" b="1" dirty="0">
              <a:solidFill>
                <a:srgbClr val="FF0000"/>
              </a:solidFill>
            </a:rPr>
            <a:t>145 </a:t>
          </a:r>
          <a:r>
            <a:rPr lang="ru-RU" sz="3200" b="1" dirty="0" err="1">
              <a:solidFill>
                <a:srgbClr val="FF0000"/>
              </a:solidFill>
            </a:rPr>
            <a:t>кВтч</a:t>
          </a:r>
          <a:r>
            <a:rPr lang="ru-RU" sz="3200" b="1" dirty="0">
              <a:solidFill>
                <a:srgbClr val="FF0000"/>
              </a:solidFill>
            </a:rPr>
            <a:t>/</a:t>
          </a:r>
          <a:r>
            <a:rPr lang="ru-RU" sz="3200" b="1" dirty="0" err="1">
              <a:solidFill>
                <a:srgbClr val="FF0000"/>
              </a:solidFill>
            </a:rPr>
            <a:t>кв</a:t>
          </a:r>
          <a:r>
            <a:rPr lang="ru-RU" sz="3200" b="1" dirty="0">
              <a:solidFill>
                <a:srgbClr val="FF0000"/>
              </a:solidFill>
            </a:rPr>
            <a:t> м</a:t>
          </a:r>
        </a:p>
      </cdr:txBody>
    </cdr:sp>
  </cdr:relSizeAnchor>
  <cdr:relSizeAnchor xmlns:cdr="http://schemas.openxmlformats.org/drawingml/2006/chartDrawing">
    <cdr:from>
      <cdr:x>0.54229</cdr:x>
      <cdr:y>0.33418</cdr:y>
    </cdr:from>
    <cdr:to>
      <cdr:x>0.64067</cdr:x>
      <cdr:y>0.4847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5040560" y="2276872"/>
          <a:ext cx="914438" cy="10256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3200" b="1" dirty="0">
              <a:solidFill>
                <a:srgbClr val="FF0000"/>
              </a:solidFill>
            </a:rPr>
            <a:t>50 </a:t>
          </a:r>
          <a:r>
            <a:rPr lang="ru-RU" sz="3200" b="1" dirty="0" err="1">
              <a:solidFill>
                <a:srgbClr val="FF0000"/>
              </a:solidFill>
            </a:rPr>
            <a:t>кВтч</a:t>
          </a:r>
          <a:r>
            <a:rPr lang="ru-RU" sz="3200" b="1" dirty="0">
              <a:solidFill>
                <a:srgbClr val="FF0000"/>
              </a:solidFill>
            </a:rPr>
            <a:t>/</a:t>
          </a:r>
          <a:r>
            <a:rPr lang="ru-RU" sz="3200" b="1" dirty="0" err="1">
              <a:solidFill>
                <a:srgbClr val="FF0000"/>
              </a:solidFill>
            </a:rPr>
            <a:t>кв.м</a:t>
          </a:r>
          <a:endParaRPr lang="ru-RU" sz="3200" b="1" dirty="0">
            <a:solidFill>
              <a:srgbClr val="FF0000"/>
            </a:solidFill>
          </a:endParaRP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7606F-67CA-4FE7-AAD3-17A7BC80900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679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EAE0C-3D8A-416F-9995-C9CD89801C9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319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C189E-BE7B-4E7A-AE8F-FF56A5D114E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88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FBA9F-26C6-4302-A76B-2C4DEB514BF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57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652B8-82CC-4ADF-A3E7-7663B7631BB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5686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4335B-E74C-4384-930B-4823E2FB5DB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5296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42F9C-65B3-4BB8-9771-36C747486E0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057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548F4-D133-4D68-A9C2-8A12C1FED4A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1101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70DA-0EAE-4966-AAEB-C21511F928B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5733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C0FC4-2A37-432B-B236-6BA4192EF29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354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D1251-D835-47AE-8681-CE3DFDEC878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34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BF17-0507-4449-A28B-A4D978D2B09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563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AAE43-6822-43C4-AE39-3E8C0CEEDC9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074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94E59-4F07-44EC-A35A-37CC39EFE7C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1296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3940E-8FB3-4631-B45C-ECC17FB84AC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1962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6C32D-8DA1-430C-9ADE-8A519D77E30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1161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6FB6B-9268-4F2C-A098-77D674704A5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8934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7B4AB-2F94-461F-A2E0-816209DE667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5069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5AA7B-EC61-46F8-B778-AB8EAB63D18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7844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0FBE6-0CED-4CE3-A2FF-5604E5EFD1D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6867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DE5EF-76F7-450F-A213-A0D03ECA5AE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2630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62C06-FD48-4F69-86BD-C49DCE6A537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486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1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B1EF6-1A4C-41ED-818E-0DF2C8FFD35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1303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99871-29FA-4BD4-9561-4694827217B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678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4299E-528E-402E-9ED7-9BEDAEA1291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4727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323356-D574-4DC2-9866-32E953EB822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4811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7D802-228A-453A-AC0E-9D6FEB2C048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49611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05E32-1E69-4515-9BC8-661FDF2B592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286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B6C0D-4339-4718-B247-47BB7FB59D3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0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8D285-4980-4766-B57D-8069B4CE170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0202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D8C6A-E525-46D3-82BE-DE4E3E1AE38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7741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C3FE92-5BFF-4C3E-A74B-1C4D1129EBA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7263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1419F-F32B-4B11-B545-EF1568429DA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35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AAC09-7DAF-4FC6-B463-AB26DE4C196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2063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36CC8-3F15-4C93-BBF2-F738B12947D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6066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9BEED-8923-4756-92EE-B196B6AD167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7049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678DD-7EC3-4BAF-8B52-414A947F4C1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0852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6CEF8-B1C1-440C-8B83-E396B531146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2211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52EAC-9392-48DD-8A54-2097C01236C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91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59" indent="0">
              <a:buNone/>
              <a:defRPr sz="1800" b="1"/>
            </a:lvl3pPr>
            <a:lvl4pPr marL="1371390" indent="0">
              <a:buNone/>
              <a:defRPr sz="1600" b="1"/>
            </a:lvl4pPr>
            <a:lvl5pPr marL="1828519" indent="0">
              <a:buNone/>
              <a:defRPr sz="1600" b="1"/>
            </a:lvl5pPr>
            <a:lvl6pPr marL="2285649" indent="0">
              <a:buNone/>
              <a:defRPr sz="1600" b="1"/>
            </a:lvl6pPr>
            <a:lvl7pPr marL="2742780" indent="0">
              <a:buNone/>
              <a:defRPr sz="1600" b="1"/>
            </a:lvl7pPr>
            <a:lvl8pPr marL="3199908" indent="0">
              <a:buNone/>
              <a:defRPr sz="1600" b="1"/>
            </a:lvl8pPr>
            <a:lvl9pPr marL="365703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892690-0859-48E3-A474-82259E1D6E6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593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6DC28-9FC8-4796-958F-96C8EE580F3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67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6F606-39EB-4C6B-801E-CC033E21E94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324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CE5DC-A994-4244-85E4-DC37FFCD499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48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30" indent="0">
              <a:buNone/>
              <a:defRPr sz="2800"/>
            </a:lvl2pPr>
            <a:lvl3pPr marL="914259" indent="0">
              <a:buNone/>
              <a:defRPr sz="2400"/>
            </a:lvl3pPr>
            <a:lvl4pPr marL="1371390" indent="0">
              <a:buNone/>
              <a:defRPr sz="2000"/>
            </a:lvl4pPr>
            <a:lvl5pPr marL="1828519" indent="0">
              <a:buNone/>
              <a:defRPr sz="2000"/>
            </a:lvl5pPr>
            <a:lvl6pPr marL="2285649" indent="0">
              <a:buNone/>
              <a:defRPr sz="2000"/>
            </a:lvl6pPr>
            <a:lvl7pPr marL="2742780" indent="0">
              <a:buNone/>
              <a:defRPr sz="2000"/>
            </a:lvl7pPr>
            <a:lvl8pPr marL="3199908" indent="0">
              <a:buNone/>
              <a:defRPr sz="2000"/>
            </a:lvl8pPr>
            <a:lvl9pPr marL="3657039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200"/>
            </a:lvl2pPr>
            <a:lvl3pPr marL="914259" indent="0">
              <a:buNone/>
              <a:defRPr sz="1000"/>
            </a:lvl3pPr>
            <a:lvl4pPr marL="1371390" indent="0">
              <a:buNone/>
              <a:defRPr sz="900"/>
            </a:lvl4pPr>
            <a:lvl5pPr marL="1828519" indent="0">
              <a:buNone/>
              <a:defRPr sz="900"/>
            </a:lvl5pPr>
            <a:lvl6pPr marL="2285649" indent="0">
              <a:buNone/>
              <a:defRPr sz="900"/>
            </a:lvl6pPr>
            <a:lvl7pPr marL="2742780" indent="0">
              <a:buNone/>
              <a:defRPr sz="900"/>
            </a:lvl7pPr>
            <a:lvl8pPr marL="3199908" indent="0">
              <a:buNone/>
              <a:defRPr sz="900"/>
            </a:lvl8pPr>
            <a:lvl9pPr marL="365703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B9C20-BDFB-42FC-A3BD-16029E1A461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036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5" tIns="45713" rIns="91425" bIns="45713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425" tIns="45713" rIns="91425" bIns="45713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59"/>
            <a:fld id="{BB9C5EB5-213A-4577-83DB-F8E978803CB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14259"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1" y="6356353"/>
            <a:ext cx="2895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59"/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25" tIns="45713" rIns="91425" bIns="4571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259"/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914259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469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25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8" indent="-342848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914259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4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4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4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5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3" indent="-228564" algn="l" defTabSz="91425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1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4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0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08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39" algn="l" defTabSz="9142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FF99">
            <a:alpha val="5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BDD14F-8015-4F23-936B-1F15295EFD4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67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DF364C-1D9C-49AD-9ED5-9AFE27DB2A2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029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D21EA-89E6-4F8E-9D93-27267197DE83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1.05.20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971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.docx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5.xml"/><Relationship Id="rId6" Type="http://schemas.openxmlformats.org/officeDocument/2006/relationships/image" Target="../media/image33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35.emf"/><Relationship Id="rId5" Type="http://schemas.openxmlformats.org/officeDocument/2006/relationships/package" Target="../embeddings/Microsoft_Word_Document4.docx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0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496" y="0"/>
            <a:ext cx="9468544" cy="1143000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ФЕДЕРАЛЬНЫЙ  КОНТРОЛЬ  ЗА ВЫПОЛНЕНИЕМ  ТРЕБОВАНИЙ  ЭНЕРГОЭФФЕКТИВНОСТИ </a:t>
            </a:r>
            <a:endParaRPr lang="ru-RU" sz="3200" b="1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07504" y="764704"/>
            <a:ext cx="5400600" cy="5073427"/>
          </a:xfrm>
        </p:spPr>
        <p:txBody>
          <a:bodyPr>
            <a:normAutofit fontScale="25000" lnSpcReduction="20000"/>
          </a:bodyPr>
          <a:lstStyle/>
          <a:p>
            <a:endParaRPr lang="ru-RU" dirty="0" smtClean="0">
              <a:latin typeface="Times New Roman"/>
              <a:ea typeface="Times New Roman"/>
            </a:endParaRPr>
          </a:p>
          <a:p>
            <a:endParaRPr lang="ru-RU" dirty="0">
              <a:latin typeface="Times New Roman"/>
              <a:ea typeface="Times New Roman"/>
            </a:endParaRPr>
          </a:p>
          <a:p>
            <a:endParaRPr lang="ru-RU" dirty="0" smtClean="0">
              <a:latin typeface="Times New Roman"/>
              <a:ea typeface="Times New Roman"/>
            </a:endParaRPr>
          </a:p>
          <a:p>
            <a:pPr marL="0" indent="0" algn="just"/>
            <a:r>
              <a:rPr lang="ru-RU" sz="7200" b="1" dirty="0" smtClean="0">
                <a:latin typeface="Times New Roman"/>
                <a:ea typeface="Times New Roman"/>
              </a:rPr>
              <a:t>ФЗ №261-ФЗ  «Об энергосбережении …»</a:t>
            </a:r>
          </a:p>
          <a:p>
            <a:pPr marL="0" indent="0" algn="just"/>
            <a:r>
              <a:rPr lang="ru-RU" sz="7200" b="1" dirty="0" smtClean="0">
                <a:latin typeface="Times New Roman"/>
                <a:ea typeface="Times New Roman"/>
              </a:rPr>
              <a:t>Статья </a:t>
            </a:r>
            <a:r>
              <a:rPr lang="ru-RU" sz="7200" b="1" dirty="0">
                <a:latin typeface="Times New Roman"/>
                <a:ea typeface="Times New Roman"/>
              </a:rPr>
              <a:t>11. Обеспечение энергетической эффективности зданий, строений, сооружений</a:t>
            </a:r>
            <a:endParaRPr lang="ru-RU" sz="7200" dirty="0">
              <a:latin typeface="Times New Roman"/>
              <a:ea typeface="Times New Roman"/>
            </a:endParaRPr>
          </a:p>
          <a:p>
            <a:pPr marL="0" indent="0" algn="just"/>
            <a:r>
              <a:rPr lang="ru-RU" sz="7200" dirty="0" smtClean="0">
                <a:latin typeface="Times New Roman"/>
                <a:ea typeface="Times New Roman"/>
              </a:rPr>
              <a:t>3</a:t>
            </a:r>
            <a:r>
              <a:rPr lang="ru-RU" sz="7200" dirty="0">
                <a:latin typeface="Times New Roman"/>
                <a:ea typeface="Times New Roman"/>
              </a:rPr>
              <a:t>. В составе требований энергетической эффективности зданий, строений, сооружений должны быть определены требования, которым здание, строение, сооружение </a:t>
            </a:r>
            <a:r>
              <a:rPr lang="ru-RU" sz="7200" b="1" dirty="0">
                <a:solidFill>
                  <a:srgbClr val="FF0000"/>
                </a:solidFill>
                <a:latin typeface="Times New Roman"/>
                <a:ea typeface="Times New Roman"/>
              </a:rPr>
              <a:t>должны соответствовать при вводе в эксплуатацию </a:t>
            </a:r>
            <a:r>
              <a:rPr lang="ru-RU" sz="7200" dirty="0">
                <a:latin typeface="Times New Roman"/>
                <a:ea typeface="Times New Roman"/>
              </a:rPr>
              <a:t>и в процессе эксплуатации, с указанием лиц, обеспечивающих выполнение таких требований (застройщика, собственника здания, строения, сооружения), а также сроки, в течение которых выполнение таких требований должно быть обеспечено. При этом срок, в течение которого выполнение таких требований должно быть обеспечено застройщиком, должен составлять не менее чем пять лет с момента ввода в эксплуатацию здания, строения, сооружения</a:t>
            </a:r>
            <a:r>
              <a:rPr lang="ru-RU" sz="7200" dirty="0" smtClean="0">
                <a:latin typeface="Times New Roman"/>
                <a:ea typeface="Times New Roman"/>
              </a:rPr>
              <a:t>.</a:t>
            </a:r>
          </a:p>
          <a:p>
            <a:pPr marL="0" indent="0" algn="just"/>
            <a:r>
              <a:rPr lang="ru-RU" sz="7200" dirty="0" smtClean="0">
                <a:latin typeface="Times New Roman"/>
                <a:ea typeface="Times New Roman"/>
              </a:rPr>
              <a:t>6</a:t>
            </a:r>
            <a:r>
              <a:rPr lang="ru-RU" sz="7200" dirty="0">
                <a:latin typeface="Times New Roman"/>
                <a:ea typeface="Times New Roman"/>
              </a:rPr>
              <a:t>. </a:t>
            </a:r>
            <a:r>
              <a:rPr lang="ru-RU" sz="7200" b="1" dirty="0">
                <a:solidFill>
                  <a:srgbClr val="FF0000"/>
                </a:solidFill>
                <a:latin typeface="Times New Roman"/>
                <a:ea typeface="Times New Roman"/>
              </a:rPr>
              <a:t>Не допускается ввод в эксплуатацию зданий</a:t>
            </a:r>
            <a:r>
              <a:rPr lang="ru-RU" sz="7200" dirty="0">
                <a:latin typeface="Times New Roman"/>
                <a:ea typeface="Times New Roman"/>
              </a:rPr>
              <a:t>, строений, сооружений, построенных, реконструированных, прошедших капитальный ремонт и не соответствующих требованиям энергетической эффективности и требованиям оснащенности их приборами учета используемых энергетических ресурсов.</a:t>
            </a:r>
          </a:p>
          <a:p>
            <a:pPr marL="0" indent="0" algn="just"/>
            <a:endParaRPr lang="ru-RU" dirty="0">
              <a:latin typeface="Times New Roman"/>
              <a:ea typeface="Times New Roman"/>
            </a:endParaRPr>
          </a:p>
          <a:p>
            <a:pPr marL="0" indent="0" algn="just"/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796136" y="1340768"/>
            <a:ext cx="3347864" cy="4525963"/>
          </a:xfrm>
        </p:spPr>
        <p:txBody>
          <a:bodyPr>
            <a:normAutofit fontScale="25000" lnSpcReduction="20000"/>
          </a:bodyPr>
          <a:lstStyle/>
          <a:p>
            <a:pPr marL="180000" algn="just">
              <a:spcBef>
                <a:spcPts val="0"/>
              </a:spcBef>
              <a:spcAft>
                <a:spcPts val="0"/>
              </a:spcAft>
            </a:pPr>
            <a:r>
              <a:rPr lang="ru-RU" sz="6400" b="1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ПП РФ от 25.01.2011 </a:t>
            </a:r>
            <a:r>
              <a:rPr lang="ru-RU" sz="6400" b="1" dirty="0">
                <a:latin typeface="Times New Roman" pitchFamily="18" charset="0"/>
                <a:ea typeface="Times New Roman"/>
                <a:cs typeface="Times New Roman" pitchFamily="18" charset="0"/>
              </a:rPr>
              <a:t>г. №18 </a:t>
            </a:r>
            <a:r>
              <a:rPr lang="ru-RU" sz="6400" b="1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«Об </a:t>
            </a:r>
            <a:r>
              <a:rPr lang="ru-RU" sz="6400" b="1" dirty="0">
                <a:latin typeface="Times New Roman" pitchFamily="18" charset="0"/>
                <a:ea typeface="Times New Roman"/>
                <a:cs typeface="Times New Roman" pitchFamily="18" charset="0"/>
              </a:rPr>
              <a:t>утверждении Правил установления требований энергетической эффективности для </a:t>
            </a:r>
            <a:r>
              <a:rPr lang="ru-RU" sz="6400" b="1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зданий……»</a:t>
            </a:r>
            <a:endParaRPr lang="ru-RU" sz="6400" b="1" dirty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marL="180000" indent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30555" algn="l"/>
              </a:tabLst>
            </a:pPr>
            <a:endParaRPr lang="ru-RU" sz="6400" dirty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marL="180000" indent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30555" algn="l"/>
              </a:tabLst>
            </a:pPr>
            <a:r>
              <a:rPr lang="ru-RU" sz="72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П.13 </a:t>
            </a:r>
            <a:r>
              <a:rPr lang="ru-RU" sz="72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«……..в </a:t>
            </a:r>
            <a:r>
              <a:rPr lang="ru-RU" sz="72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гарантийных обязательствах по вводимому в эксплуатацию зданию </a:t>
            </a:r>
            <a:r>
              <a:rPr lang="ru-RU" sz="7200" dirty="0">
                <a:latin typeface="Times New Roman" pitchFamily="18" charset="0"/>
                <a:ea typeface="Times New Roman"/>
                <a:cs typeface="Times New Roman" pitchFamily="18" charset="0"/>
              </a:rPr>
              <a:t>во всех случаях предусматривается </a:t>
            </a:r>
            <a:r>
              <a:rPr lang="ru-RU" sz="72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обязанность застройщика по обязательному подтверждению нормируемых энергетических показателей как при вводе дома </a:t>
            </a:r>
            <a:r>
              <a:rPr lang="ru-RU" sz="7200" dirty="0">
                <a:latin typeface="Times New Roman" pitchFamily="18" charset="0"/>
                <a:ea typeface="Times New Roman"/>
                <a:cs typeface="Times New Roman" pitchFamily="18" charset="0"/>
              </a:rPr>
              <a:t>в эксплуатацию, так и по последующему подтверждению (в том числе с использованием инструментальных или расчетных методов) не реже чем 1 раз в 5 лет</a:t>
            </a:r>
            <a:r>
              <a:rPr lang="ru-RU" sz="72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.»</a:t>
            </a:r>
            <a:endParaRPr lang="ru-RU" sz="7200" dirty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marL="180000" algn="just">
              <a:spcBef>
                <a:spcPts val="0"/>
              </a:spcBef>
            </a:pPr>
            <a:endParaRPr lang="ru-RU" sz="7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01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5760"/>
            <a:ext cx="847432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6912768" cy="3502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05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77" y="5050309"/>
            <a:ext cx="7716794" cy="178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33671"/>
              </p:ext>
            </p:extLst>
          </p:nvPr>
        </p:nvGraphicFramePr>
        <p:xfrm>
          <a:off x="5246384" y="6093296"/>
          <a:ext cx="3906541" cy="49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7" imgW="3365500" imgH="431800" progId="Equation.3">
                  <p:embed/>
                </p:oleObj>
              </mc:Choice>
              <mc:Fallback>
                <p:oleObj name="Формула" r:id="rId7" imgW="336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384" y="6093296"/>
                        <a:ext cx="3906541" cy="49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8777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625" y="260648"/>
            <a:ext cx="7600365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01008"/>
            <a:ext cx="7514124" cy="1654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155605"/>
            <a:ext cx="6480720" cy="1574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0777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435280" cy="620688"/>
          </a:xfrm>
        </p:spPr>
        <p:txBody>
          <a:bodyPr>
            <a:normAutofit fontScale="90000"/>
          </a:bodyPr>
          <a:lstStyle/>
          <a:p>
            <a:r>
              <a:rPr lang="ru-RU" sz="1200" dirty="0" smtClean="0"/>
              <a:t/>
            </a:r>
            <a:br>
              <a:rPr lang="ru-RU" sz="1200" dirty="0" smtClean="0"/>
            </a:br>
            <a:r>
              <a:rPr lang="ru-RU" sz="1800" b="1" cap="all" dirty="0" smtClean="0"/>
              <a:t>Результаты моделирования процессов тепло-</a:t>
            </a:r>
            <a:r>
              <a:rPr lang="ru-RU" sz="1800" b="1" cap="all" dirty="0" err="1" smtClean="0"/>
              <a:t>влаго</a:t>
            </a:r>
            <a:r>
              <a:rPr lang="ru-RU" sz="1800" b="1" cap="all" dirty="0" smtClean="0"/>
              <a:t>-переноса</a:t>
            </a:r>
            <a:r>
              <a:rPr lang="en-US" sz="1800" b="1" cap="all" dirty="0" smtClean="0"/>
              <a:t>  </a:t>
            </a:r>
            <a:r>
              <a:rPr lang="ru-RU" sz="1800" b="1" cap="all" dirty="0" smtClean="0"/>
              <a:t>в стене  </a:t>
            </a:r>
            <a:r>
              <a:rPr lang="ru-RU" sz="1000" b="1" dirty="0" smtClean="0"/>
              <a:t/>
            </a:r>
            <a:br>
              <a:rPr lang="ru-RU" sz="1000" b="1" dirty="0" smtClean="0"/>
            </a:br>
            <a:r>
              <a:rPr lang="ru-RU" sz="1300" b="1" dirty="0" smtClean="0"/>
              <a:t>(по осям ординат  и абсцисс отложено время в сутках, начиная с  середины июля,  и расстояние в м, отсчитываемое от  внешнего  слоя  стены, соответственно. По оси аппликат – температура, </a:t>
            </a:r>
            <a:r>
              <a:rPr lang="ru-RU" sz="1300" b="1" dirty="0" err="1" smtClean="0"/>
              <a:t>оС</a:t>
            </a:r>
            <a:r>
              <a:rPr lang="ru-RU" sz="1300" b="1" dirty="0" smtClean="0"/>
              <a:t>. )</a:t>
            </a:r>
            <a:br>
              <a:rPr lang="ru-RU" sz="1300" b="1" dirty="0" smtClean="0"/>
            </a:br>
            <a:r>
              <a:rPr lang="ru-RU" sz="1000" b="1" dirty="0" smtClean="0"/>
              <a:t> </a:t>
            </a:r>
            <a:r>
              <a:rPr lang="ru-RU" sz="1200" dirty="0" smtClean="0"/>
              <a:t/>
            </a:r>
            <a:br>
              <a:rPr lang="ru-RU" sz="1200" dirty="0" smtClean="0"/>
            </a:br>
            <a:r>
              <a:rPr lang="ru-RU" sz="1200" dirty="0" smtClean="0"/>
              <a:t/>
            </a:r>
            <a:br>
              <a:rPr lang="ru-RU" sz="1200" dirty="0" smtClean="0"/>
            </a:br>
            <a:endParaRPr lang="ru-RU" sz="1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52" y="1412777"/>
            <a:ext cx="1925960" cy="1733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1093640"/>
            <a:ext cx="1884749" cy="1673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4483" y="3189659"/>
            <a:ext cx="352940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000" b="1" dirty="0">
                <a:solidFill>
                  <a:prstClr val="black"/>
                </a:solidFill>
              </a:rPr>
              <a:t>Распределение   парциального   давления   водяного пара  в стене   в течение  2-х  лет . В начальный  период  парциальное   давление   водяного пара  вдоль  всей конструкции  велико, 2200 Па. В зимний период на внешней  стороне стены, в </a:t>
            </a:r>
            <a:r>
              <a:rPr lang="ru-RU" sz="1000" b="1" dirty="0" err="1">
                <a:solidFill>
                  <a:prstClr val="black"/>
                </a:solidFill>
              </a:rPr>
              <a:t>минвате</a:t>
            </a:r>
            <a:r>
              <a:rPr lang="ru-RU" sz="1000" b="1" dirty="0">
                <a:solidFill>
                  <a:prstClr val="black"/>
                </a:solidFill>
              </a:rPr>
              <a:t>, парциальное   давление   водяного пара снижается до 200 Па, парообразная  влага  диффундирует  изнутри  помещения наружу. В летний период, - наоборот, давление снаружи   выше </a:t>
            </a:r>
            <a:br>
              <a:rPr lang="ru-RU" sz="1000" b="1" dirty="0">
                <a:solidFill>
                  <a:prstClr val="black"/>
                </a:solidFill>
              </a:rPr>
            </a:br>
            <a:endParaRPr lang="ru-RU" sz="1000" b="1" dirty="0">
              <a:solidFill>
                <a:prstClr val="black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644877"/>
            <a:ext cx="38884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1" kern="0" cap="all" dirty="0">
                <a:solidFill>
                  <a:prstClr val="black"/>
                </a:solidFill>
                <a:ea typeface="+mj-ea"/>
                <a:cs typeface="+mj-cs"/>
              </a:rPr>
              <a:t>стена  </a:t>
            </a:r>
            <a:r>
              <a:rPr lang="ru-RU" sz="1600" b="1" kern="0" cap="all" dirty="0" err="1">
                <a:solidFill>
                  <a:prstClr val="black"/>
                </a:solidFill>
                <a:ea typeface="+mj-ea"/>
                <a:cs typeface="+mj-cs"/>
              </a:rPr>
              <a:t>минвата</a:t>
            </a:r>
            <a:r>
              <a:rPr lang="ru-RU" sz="1600" b="1" kern="0" cap="all" dirty="0">
                <a:solidFill>
                  <a:prstClr val="black"/>
                </a:solidFill>
                <a:ea typeface="+mj-ea"/>
                <a:cs typeface="+mj-cs"/>
              </a:rPr>
              <a:t>(0,2м)-бетон(0,2м).</a:t>
            </a:r>
          </a:p>
          <a:p>
            <a:pPr>
              <a:defRPr/>
            </a:pP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  Массовая влажность минеральной  ваты  равна максимальной   сорбционной      1,9%,   бетона    5%.</a:t>
            </a:r>
            <a:b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</a:br>
            <a:endParaRPr lang="ru-RU" kern="0" dirty="0">
              <a:solidFill>
                <a:sysClr val="windowText" lastClr="0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16016" y="641075"/>
            <a:ext cx="435597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600" b="1" kern="0" cap="all" dirty="0">
                <a:solidFill>
                  <a:prstClr val="black"/>
                </a:solidFill>
                <a:ea typeface="+mj-ea"/>
                <a:cs typeface="+mj-cs"/>
              </a:rPr>
              <a:t>стена  </a:t>
            </a:r>
            <a:r>
              <a:rPr lang="ru-RU" sz="1600" b="1" kern="0" cap="all" dirty="0" err="1">
                <a:solidFill>
                  <a:prstClr val="black"/>
                </a:solidFill>
                <a:ea typeface="+mj-ea"/>
                <a:cs typeface="+mj-cs"/>
              </a:rPr>
              <a:t>минвата</a:t>
            </a:r>
            <a:r>
              <a:rPr lang="ru-RU" sz="1600" b="1" kern="0" cap="all" dirty="0">
                <a:solidFill>
                  <a:prstClr val="black"/>
                </a:solidFill>
                <a:ea typeface="+mj-ea"/>
                <a:cs typeface="+mj-cs"/>
              </a:rPr>
              <a:t>(0,2м)-</a:t>
            </a:r>
          </a:p>
          <a:p>
            <a:pPr algn="r">
              <a:defRPr/>
            </a:pPr>
            <a:r>
              <a:rPr lang="ru-RU" sz="1600" b="1" kern="0" cap="all" dirty="0">
                <a:solidFill>
                  <a:prstClr val="black"/>
                </a:solidFill>
                <a:ea typeface="+mj-ea"/>
                <a:cs typeface="+mj-cs"/>
              </a:rPr>
              <a:t> бетон(0,2м)</a:t>
            </a:r>
            <a:r>
              <a:rPr lang="ru-RU" sz="1200" b="1" kern="0" dirty="0">
                <a:solidFill>
                  <a:prstClr val="black"/>
                </a:solidFill>
                <a:ea typeface="+mj-ea"/>
                <a:cs typeface="+mj-cs"/>
              </a:rPr>
              <a:t> </a:t>
            </a: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/>
            </a:r>
            <a:b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</a:br>
            <a:endParaRPr lang="ru-RU" kern="0" dirty="0">
              <a:solidFill>
                <a:sysClr val="windowText" lastClr="0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1093640"/>
            <a:ext cx="1998618" cy="1571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6" cstate="print"/>
          <a:srcRect t="-2746" b="49449"/>
          <a:stretch/>
        </p:blipFill>
        <p:spPr bwMode="auto">
          <a:xfrm>
            <a:off x="6964850" y="1373878"/>
            <a:ext cx="2111321" cy="182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5868144" y="3189659"/>
            <a:ext cx="32038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Парообразная  влага  на  второй  год  накапливается  только  в холодной  части (1-м слое) минеральной ваты. В бетоне ее нет.</a:t>
            </a:r>
            <a:b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На графике справа: распределение  жидкой влаги  в стене  в течение  2-х  лет . Жидкая  влага в  бетоне   испаряется за  первые  118 суток. В  минеральной  вате   жидкая  влага   конденсируется  в первый год  эксплуатации (от 80 до 150 суток),  на второй год  эксплуатации  её  нет</a:t>
            </a:r>
            <a:endParaRPr lang="ru-RU" kern="0" dirty="0">
              <a:solidFill>
                <a:sysClr val="windowText" lastClr="0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220" y="4412415"/>
            <a:ext cx="3068379" cy="2418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8" cstate="print"/>
          <a:srcRect t="-3" b="50683"/>
          <a:stretch/>
        </p:blipFill>
        <p:spPr bwMode="auto">
          <a:xfrm>
            <a:off x="6146360" y="4598813"/>
            <a:ext cx="2940521" cy="22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3347864" y="4653136"/>
            <a:ext cx="24482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Парообразная влага на  границе</a:t>
            </a:r>
            <a:b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 бетон-</a:t>
            </a:r>
            <a:r>
              <a:rPr lang="ru-RU" sz="1000" b="1" kern="0" dirty="0" err="1">
                <a:solidFill>
                  <a:prstClr val="black"/>
                </a:solidFill>
                <a:ea typeface="+mj-ea"/>
                <a:cs typeface="+mj-cs"/>
              </a:rPr>
              <a:t>минвата</a:t>
            </a: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    в течение двух  лет  не   высыхает.</a:t>
            </a:r>
            <a:b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</a:br>
            <a:r>
              <a:rPr lang="ru-RU" sz="1000" b="1" kern="0" dirty="0">
                <a:solidFill>
                  <a:prstClr val="black"/>
                </a:solidFill>
                <a:ea typeface="+mj-ea"/>
                <a:cs typeface="+mj-cs"/>
              </a:rPr>
              <a:t> На графике справа: распределение  жидкой влаги  в стене  в течение  2-х  лет .  В первом, бетонном  слое  начальная, технологическая жидкая  влага не  успевает  высохнуть  за  один год. В  утеплителе, в котором первоначально жидкой   влаги  не  было, она конденсируется в зимний  период, во  втором  слое, на  границе с  бетоном. На  второй год она появляется там же  и  так ж</a:t>
            </a:r>
            <a:r>
              <a:rPr lang="ru-RU" sz="1000" kern="0" dirty="0">
                <a:solidFill>
                  <a:prstClr val="black"/>
                </a:solidFill>
                <a:ea typeface="+mj-ea"/>
                <a:cs typeface="+mj-cs"/>
              </a:rPr>
              <a:t>е</a:t>
            </a:r>
            <a:endParaRPr lang="ru-RU" kern="0" dirty="0">
              <a:solidFill>
                <a:sysClr val="windowText" lastClr="0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311412" y="4412415"/>
            <a:ext cx="280920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200" b="1" kern="0" cap="all" dirty="0">
                <a:solidFill>
                  <a:prstClr val="black"/>
                </a:solidFill>
                <a:ea typeface="+mj-ea"/>
                <a:cs typeface="+mj-cs"/>
              </a:rPr>
              <a:t>стена   бетон(0,2м)-</a:t>
            </a:r>
            <a:r>
              <a:rPr lang="ru-RU" sz="1200" b="1" kern="0" cap="all" dirty="0" err="1">
                <a:solidFill>
                  <a:prstClr val="black"/>
                </a:solidFill>
                <a:ea typeface="+mj-ea"/>
                <a:cs typeface="+mj-cs"/>
              </a:rPr>
              <a:t>минвата</a:t>
            </a:r>
            <a:r>
              <a:rPr lang="ru-RU" sz="1200" b="1" kern="0" cap="all" dirty="0">
                <a:solidFill>
                  <a:prstClr val="black"/>
                </a:solidFill>
                <a:ea typeface="+mj-ea"/>
                <a:cs typeface="+mj-cs"/>
              </a:rPr>
              <a:t>(0,2м)</a:t>
            </a:r>
            <a:endParaRPr lang="ru-RU" sz="1200" kern="0" cap="all" dirty="0">
              <a:solidFill>
                <a:sysClr val="windowText" lastClr="000000"/>
              </a:solidFill>
            </a:endParaRPr>
          </a:p>
        </p:txBody>
      </p:sp>
      <p:pic>
        <p:nvPicPr>
          <p:cNvPr id="16" name="Объект 4"/>
          <p:cNvPicPr>
            <a:picLocks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92325" y="2937113"/>
            <a:ext cx="1647381" cy="1335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93716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1600" b="1" dirty="0" smtClean="0"/>
              <a:t/>
            </a:r>
            <a:br>
              <a:rPr lang="ru-RU" sz="1600" b="1" dirty="0" smtClean="0"/>
            </a:br>
            <a:r>
              <a:rPr lang="ru-RU" sz="1400" b="1" dirty="0" smtClean="0"/>
              <a:t>В климатической  камере  ГУП "</a:t>
            </a:r>
            <a:r>
              <a:rPr lang="ru-RU" sz="1400" b="1" dirty="0" err="1" smtClean="0"/>
              <a:t>НИИМосстрой</a:t>
            </a:r>
            <a:r>
              <a:rPr lang="ru-RU" sz="1400" b="1" dirty="0" smtClean="0"/>
              <a:t>" проведены теплотехнические испытания    процессов  сушки  5-ти  многослойных  ограждающих  конструкций. Полученные экспериментально значения  коэффициентов  сушки достаточно хорошо  согласуются с результатами  численного  моделирования</a:t>
            </a:r>
            <a:r>
              <a:rPr lang="ru-RU" sz="1600" dirty="0" smtClean="0"/>
              <a:t/>
            </a:r>
            <a:br>
              <a:rPr lang="ru-RU" sz="1600" dirty="0" smtClean="0"/>
            </a:br>
            <a:endParaRPr lang="ru-RU" sz="16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21965" y="1600200"/>
            <a:ext cx="350907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1600200"/>
            <a:ext cx="267753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2564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600" b="1" dirty="0" smtClean="0"/>
              <a:t/>
            </a:r>
            <a:br>
              <a:rPr lang="ru-RU" sz="1600" b="1" dirty="0" smtClean="0"/>
            </a:br>
            <a:r>
              <a:rPr lang="ru-RU" sz="1400" b="1" dirty="0" smtClean="0"/>
              <a:t>Проведены   совместно с комитетом государственного строительного надзора Москвы </a:t>
            </a:r>
            <a:br>
              <a:rPr lang="ru-RU" sz="1400" b="1" dirty="0" smtClean="0"/>
            </a:br>
            <a:r>
              <a:rPr lang="ru-RU" sz="1400" b="1" dirty="0" smtClean="0"/>
              <a:t>натурные  измерения весовой влажности различных  типов ограждающих  конструкций для 8 зданий, </a:t>
            </a:r>
            <a:br>
              <a:rPr lang="ru-RU" sz="1400" b="1" dirty="0" smtClean="0"/>
            </a:br>
            <a:r>
              <a:rPr lang="ru-RU" sz="1400" b="1" dirty="0" smtClean="0"/>
              <a:t>готовых к  сдаче в эксплуатацию. Полученные  результаты согласуются с  результатами расчетов</a:t>
            </a:r>
            <a:endParaRPr lang="ru-RU" sz="14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772816"/>
            <a:ext cx="4038600" cy="3893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48200" y="1877024"/>
            <a:ext cx="4038600" cy="3972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4379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ru-RU" sz="2400" b="1" cap="all" dirty="0" smtClean="0"/>
              <a:t>ОЦЕНКА  соответствия нормативным показателям энергетической эффективности и энергопотребления вводимых в эксплуатацию жилых и общественных зданий</a:t>
            </a:r>
            <a:endParaRPr lang="ru-RU" sz="2400" b="1" cap="all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3701008"/>
          </a:xfrm>
        </p:spPr>
        <p:txBody>
          <a:bodyPr>
            <a:normAutofit fontScale="25000" lnSpcReduction="20000"/>
          </a:bodyPr>
          <a:lstStyle/>
          <a:p>
            <a:pPr algn="just"/>
            <a:r>
              <a:rPr lang="ru-RU" sz="8000" b="1" dirty="0" smtClean="0"/>
              <a:t>Оценка соответствия нормативным  показателям законченных новым строительством, или реконструкцией жилых зданий проводится на основе предоставляемых Застройщиком, или техническим Заказчиком  строительства результатов испытаний по инструментальному  определению энергетической эффективности и энергопотребления  сдаваемого в эксплуатацию  жилого здания, выполненного уполномоченной Застройщиком или техническим Заказчиком строительства организацией, имеющей соответствующие допуски и аккредитации. Упомянутые испытания должны быть проведены в </a:t>
            </a:r>
            <a:r>
              <a:rPr lang="ru-RU" sz="8000" b="1" dirty="0"/>
              <a:t>соответствии </a:t>
            </a:r>
            <a:r>
              <a:rPr lang="ru-RU" sz="8000" b="1" dirty="0" smtClean="0"/>
              <a:t>с </a:t>
            </a:r>
            <a:r>
              <a:rPr lang="ru-RU" sz="8000" b="1" dirty="0"/>
              <a:t>положениями настоящей Методики. </a:t>
            </a:r>
            <a:endParaRPr lang="ru-RU" sz="8000" b="1" dirty="0" smtClean="0"/>
          </a:p>
          <a:p>
            <a:pPr algn="just"/>
            <a:r>
              <a:rPr lang="ru-RU" sz="8000" b="1" dirty="0"/>
              <a:t>8.1.4 Полученные в результате инструментальных испытаний фактические данные по    энергетической эффективности и энергопотреблению  вводимого в эксплуатацию здания должны быть приведены  к нормированным условиям с использованием  базовых показателей энергетического паспорта  здания, утвержденных в установленном порядке в составе проектной документации </a:t>
            </a:r>
            <a:endParaRPr lang="ru-RU" sz="8000" b="1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643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1706"/>
            <a:ext cx="8856477" cy="6251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7351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0" y="0"/>
          <a:ext cx="2746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215713" imgH="203024" progId="Equation.DSMT4">
                  <p:embed/>
                </p:oleObj>
              </mc:Choice>
              <mc:Fallback>
                <p:oleObj r:id="rId3" imgW="215713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746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116632"/>
            <a:ext cx="5789801" cy="661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8175" y="188640"/>
            <a:ext cx="46958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48175" y="2276872"/>
            <a:ext cx="4695825" cy="680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0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89644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1000"/>
              </a:spcAft>
            </a:pPr>
            <a:r>
              <a:rPr lang="ru-RU" dirty="0">
                <a:solidFill>
                  <a:prstClr val="black"/>
                </a:solidFill>
                <a:latin typeface="Times New Roman"/>
                <a:ea typeface="Times New Roman"/>
              </a:rPr>
              <a:t>8.1.5 Для оценки соответствия нормативным  показателям законченных новым строительством  или реконструкцией жилых и общественных  зданий проводится  приведение к нормированным  условиям    натурных данных об энергетической эффективности, полученных при инструментальных испытаниях  вводимого в эксплуатацию жилого дома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4969"/>
              </p:ext>
            </p:extLst>
          </p:nvPr>
        </p:nvGraphicFramePr>
        <p:xfrm>
          <a:off x="3131840" y="1268760"/>
          <a:ext cx="6069013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Документ" r:id="rId5" imgW="6069141" imgH="1925554" progId="Word.Document.12">
                  <p:embed/>
                </p:oleObj>
              </mc:Choice>
              <mc:Fallback>
                <p:oleObj name="Документ" r:id="rId5" imgW="6069141" imgH="19255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1268760"/>
                        <a:ext cx="6069013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639"/>
              </p:ext>
            </p:extLst>
          </p:nvPr>
        </p:nvGraphicFramePr>
        <p:xfrm>
          <a:off x="0" y="3448853"/>
          <a:ext cx="6069013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Документ" r:id="rId8" imgW="6069141" imgH="3401165" progId="Word.Document.12">
                  <p:embed/>
                </p:oleObj>
              </mc:Choice>
              <mc:Fallback>
                <p:oleObj name="Документ" r:id="rId8" imgW="6069141" imgH="34011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3448853"/>
                        <a:ext cx="6069013" cy="340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876256" y="3861048"/>
            <a:ext cx="214003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028825" algn="l"/>
              </a:tabLst>
            </a:pPr>
            <a:r>
              <a:rPr lang="ru-RU" dirty="0">
                <a:solidFill>
                  <a:prstClr val="black"/>
                </a:solidFill>
                <a:latin typeface="Times New Roman"/>
                <a:ea typeface="Times New Roman"/>
              </a:rPr>
              <a:t>Нормированные  параметры и условия эксплуатации, учитывающие образ жизни  и    нормированную    модель    поведения   жителей</a:t>
            </a:r>
          </a:p>
        </p:txBody>
      </p:sp>
      <p:sp>
        <p:nvSpPr>
          <p:cNvPr id="10" name="Стрелка вправо 9"/>
          <p:cNvSpPr/>
          <p:nvPr/>
        </p:nvSpPr>
        <p:spPr>
          <a:xfrm rot="10800000">
            <a:off x="5897848" y="464263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4056" y="1628799"/>
            <a:ext cx="21716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prstClr val="black"/>
                </a:solidFill>
              </a:rPr>
              <a:t>Нормированные  климатологические данные  и параметры «типового климатического года»</a:t>
            </a:r>
          </a:p>
        </p:txBody>
      </p:sp>
      <p:sp>
        <p:nvSpPr>
          <p:cNvPr id="12" name="Стрелка вправо 11"/>
          <p:cNvSpPr/>
          <p:nvPr/>
        </p:nvSpPr>
        <p:spPr>
          <a:xfrm>
            <a:off x="2051720" y="219195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2490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04056"/>
          </a:xfrm>
        </p:spPr>
        <p:txBody>
          <a:bodyPr>
            <a:normAutofit/>
          </a:bodyPr>
          <a:lstStyle/>
          <a:p>
            <a:r>
              <a:rPr lang="ru-RU" sz="2400" b="1" cap="all" dirty="0" smtClean="0"/>
              <a:t>Результаты оценки</a:t>
            </a:r>
            <a:endParaRPr lang="ru-RU" sz="2400" b="1" cap="all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7576"/>
              </p:ext>
            </p:extLst>
          </p:nvPr>
        </p:nvGraphicFramePr>
        <p:xfrm>
          <a:off x="103189" y="692696"/>
          <a:ext cx="9040812" cy="811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Документ" r:id="rId5" imgW="8948184" imgH="9012938" progId="Word.Document.12">
                  <p:embed/>
                </p:oleObj>
              </mc:Choice>
              <mc:Fallback>
                <p:oleObj name="Документ" r:id="rId5" imgW="8948184" imgH="90129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89" y="692696"/>
                        <a:ext cx="9040812" cy="811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377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496" y="26380"/>
            <a:ext cx="9108504" cy="1143000"/>
          </a:xfrm>
        </p:spPr>
        <p:txBody>
          <a:bodyPr/>
          <a:lstStyle/>
          <a:p>
            <a:r>
              <a:rPr lang="ru-RU" sz="2000" b="1" cap="all" dirty="0" smtClean="0"/>
              <a:t>Фактическое  </a:t>
            </a:r>
            <a:r>
              <a:rPr lang="ru-RU" sz="2000" b="1" cap="all" dirty="0"/>
              <a:t>энергопотребление  </a:t>
            </a:r>
            <a:r>
              <a:rPr lang="ru-RU" sz="2000" b="1" cap="all" dirty="0" smtClean="0"/>
              <a:t>50     многоквартирных   </a:t>
            </a:r>
            <a:r>
              <a:rPr lang="ru-RU" sz="2000" b="1" cap="all" dirty="0"/>
              <a:t>домов   ЗАО г. </a:t>
            </a:r>
            <a:r>
              <a:rPr lang="ru-RU" sz="2000" b="1" cap="all" dirty="0" smtClean="0"/>
              <a:t>Москвы в  2000-   2010 </a:t>
            </a:r>
            <a:r>
              <a:rPr lang="ru-RU" sz="2000" b="1" cap="all" dirty="0" err="1" smtClean="0"/>
              <a:t>г.г</a:t>
            </a:r>
            <a:r>
              <a:rPr lang="ru-RU" sz="2000" b="1" cap="all" dirty="0" smtClean="0"/>
              <a:t>..</a:t>
            </a:r>
            <a:r>
              <a:rPr lang="ru-RU" sz="1400" b="1" dirty="0" smtClean="0"/>
              <a:t/>
            </a:r>
            <a:br>
              <a:rPr lang="ru-RU" sz="1400" b="1" dirty="0" smtClean="0"/>
            </a:br>
            <a:endParaRPr lang="ru-RU" sz="1400" dirty="0"/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0683" y="764704"/>
            <a:ext cx="5070073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60158" y="1052736"/>
            <a:ext cx="4683842" cy="3573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76056" y="4615713"/>
            <a:ext cx="38884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prstClr val="black"/>
                </a:solidFill>
              </a:rPr>
              <a:t>Норматив на </a:t>
            </a:r>
            <a:r>
              <a:rPr lang="ru-RU" sz="3200" b="1" dirty="0" err="1">
                <a:solidFill>
                  <a:prstClr val="black"/>
                </a:solidFill>
              </a:rPr>
              <a:t>отопление+вентиля-цию</a:t>
            </a:r>
            <a:r>
              <a:rPr lang="ru-RU" sz="3200" b="1" dirty="0">
                <a:solidFill>
                  <a:prstClr val="black"/>
                </a:solidFill>
              </a:rPr>
              <a:t> </a:t>
            </a:r>
            <a:r>
              <a:rPr lang="ru-RU" sz="4400" b="1" dirty="0">
                <a:solidFill>
                  <a:srgbClr val="FF0000"/>
                </a:solidFill>
              </a:rPr>
              <a:t>95</a:t>
            </a:r>
            <a:r>
              <a:rPr lang="ru-RU" sz="3200" b="1" dirty="0">
                <a:solidFill>
                  <a:prstClr val="black"/>
                </a:solidFill>
              </a:rPr>
              <a:t> </a:t>
            </a:r>
            <a:r>
              <a:rPr lang="ru-RU" sz="3200" b="1" dirty="0" err="1">
                <a:solidFill>
                  <a:prstClr val="black"/>
                </a:solidFill>
              </a:rPr>
              <a:t>кВтч</a:t>
            </a:r>
            <a:r>
              <a:rPr lang="ru-RU" sz="3200" b="1" dirty="0">
                <a:solidFill>
                  <a:prstClr val="black"/>
                </a:solidFill>
              </a:rPr>
              <a:t>/кв. м в год </a:t>
            </a:r>
          </a:p>
        </p:txBody>
      </p:sp>
    </p:spTree>
    <p:extLst>
      <p:ext uri="{BB962C8B-B14F-4D97-AF65-F5344CB8AC3E}">
        <p14:creationId xmlns:p14="http://schemas.microsoft.com/office/powerpoint/2010/main" val="40737350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8284800" cy="422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6317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b="1" cap="all" dirty="0" smtClean="0">
                <a:latin typeface="Times New Roman"/>
                <a:ea typeface="Times New Roman"/>
              </a:rPr>
              <a:t>классы  энергетической </a:t>
            </a:r>
            <a:r>
              <a:rPr lang="ru-RU" b="1" cap="all" dirty="0">
                <a:latin typeface="Times New Roman"/>
                <a:ea typeface="Times New Roman"/>
              </a:rPr>
              <a:t>эффективности </a:t>
            </a:r>
            <a:r>
              <a:rPr lang="ru-RU" b="1" cap="all" dirty="0" smtClean="0">
                <a:latin typeface="Times New Roman"/>
                <a:ea typeface="Times New Roman"/>
              </a:rPr>
              <a:t>  зданий</a:t>
            </a:r>
            <a:endParaRPr lang="ru-RU" b="1" cap="all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7624687"/>
              </p:ext>
            </p:extLst>
          </p:nvPr>
        </p:nvGraphicFramePr>
        <p:xfrm>
          <a:off x="899592" y="1412773"/>
          <a:ext cx="7344816" cy="5256586"/>
        </p:xfrm>
        <a:graphic>
          <a:graphicData uri="http://schemas.openxmlformats.org/drawingml/2006/table">
            <a:tbl>
              <a:tblPr/>
              <a:tblGrid>
                <a:gridCol w="1224136"/>
                <a:gridCol w="2584288"/>
                <a:gridCol w="3536392"/>
              </a:tblGrid>
              <a:tr h="2164476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бозначение класса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аименование класса энергетической эффективности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*Величина отклонения   значения удельного  расхода тепловой энергии на отопление,  вентиляцию и горячее водоснабжение здания от нормируемого  уровня, %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211">
                <a:tc gridSpan="3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ля новых и реконструируемых зданий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0921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А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аивысший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енее –45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8422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++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+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вышенные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 –36 до –45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 –26 до –35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21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ысокий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 –11 до –25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21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ормальный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 +5 до  –10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211">
                <a:tc gridSpan="3"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Для существующих зданий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09211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ниженный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от +6 до  +50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8422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изший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олее +51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4251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400" b="1" dirty="0" smtClean="0"/>
              <a:t>Результаты  натурных   теплотехнических испытаний   жилого дома типовой  серии П44K/17, </a:t>
            </a:r>
            <a:br>
              <a:rPr lang="ru-RU" sz="1400" b="1" dirty="0" smtClean="0"/>
            </a:br>
            <a:r>
              <a:rPr lang="ru-RU" sz="1400" b="1" dirty="0" smtClean="0"/>
              <a:t>вводимого   в эксплуатацию  по  адресу: Люберецкие поля аэрации,  корпус 5 </a:t>
            </a:r>
            <a:br>
              <a:rPr lang="ru-RU" sz="1400" b="1" dirty="0" smtClean="0"/>
            </a:br>
            <a:endParaRPr lang="ru-RU" sz="1400" b="1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5" y="1196752"/>
            <a:ext cx="7829550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1268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400" b="1" dirty="0" smtClean="0"/>
              <a:t>Автоматизированная система мониторинга и учета энергоресурсов многоквартирного дома, ул. Академика Анохина,62</a:t>
            </a:r>
            <a:r>
              <a:rPr lang="ru-RU" sz="1400" dirty="0" smtClean="0"/>
              <a:t/>
            </a:r>
            <a:br>
              <a:rPr lang="ru-RU" sz="1400" dirty="0" smtClean="0"/>
            </a:br>
            <a:endParaRPr lang="ru-RU" sz="1400" dirty="0"/>
          </a:p>
        </p:txBody>
      </p:sp>
      <p:pic>
        <p:nvPicPr>
          <p:cNvPr id="5" name="Содержимое 4"/>
          <p:cNvPicPr>
            <a:picLocks noGrp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68760"/>
            <a:ext cx="5482952" cy="391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Содержимое 5"/>
          <p:cNvPicPr>
            <a:picLocks noGrp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648200" y="2514826"/>
            <a:ext cx="4038600" cy="2696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7519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836712"/>
          </a:xfrm>
        </p:spPr>
        <p:txBody>
          <a:bodyPr>
            <a:normAutofit fontScale="90000"/>
          </a:bodyPr>
          <a:lstStyle/>
          <a:p>
            <a:r>
              <a:rPr lang="ru-RU" sz="1400" b="1" dirty="0" smtClean="0"/>
              <a:t>Данные  теплотехнических  испытаний,  полученные по разработанной методике за период  10 суток,   достаточно  хорошо  согласуются  с результатами  мониторинга  автоматизированной  системы  </a:t>
            </a:r>
            <a:br>
              <a:rPr lang="ru-RU" sz="1400" b="1" dirty="0" smtClean="0"/>
            </a:br>
            <a:r>
              <a:rPr lang="ru-RU" sz="1400" b="1" dirty="0" smtClean="0"/>
              <a:t> за отопительный  период</a:t>
            </a:r>
            <a:r>
              <a:rPr lang="ru-RU" sz="1400" dirty="0" smtClean="0"/>
              <a:t/>
            </a:r>
            <a:br>
              <a:rPr lang="ru-RU" sz="1400" dirty="0" smtClean="0"/>
            </a:br>
            <a:endParaRPr lang="ru-RU" sz="1400" b="1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2429534"/>
            <a:ext cx="4038600" cy="2867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9344" y="692696"/>
            <a:ext cx="5904656" cy="3103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18096" y="3653550"/>
            <a:ext cx="2725905" cy="3087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21672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19569" cy="6688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569" y="49920"/>
            <a:ext cx="4652012" cy="6588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158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122" name="Диаграмма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0" y="615913"/>
            <a:ext cx="4716016" cy="3176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1520" y="3284984"/>
            <a:ext cx="335552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висимость суммарного  чистого дисконтированного дохода (</a:t>
            </a:r>
            <a:r>
              <a:rPr lang="ru-RU" altLang="ru-RU" sz="1200" b="1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ЧДД)</a:t>
            </a:r>
            <a:r>
              <a:rPr lang="ru-RU" altLang="ru-RU" sz="12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от изменения приведенного сопротивления теплопередаче наружных непрозрачных (стен) ограждающих конструкций жилых зданий  </a:t>
            </a:r>
            <a:r>
              <a:rPr lang="ru-RU" altLang="ru-RU" sz="1200" b="1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пр</a:t>
            </a:r>
            <a:endParaRPr lang="ru-RU" altLang="ru-RU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Диаграмма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7"/>
          <a:stretch>
            <a:fillRect/>
          </a:stretch>
        </p:blipFill>
        <p:spPr bwMode="auto">
          <a:xfrm>
            <a:off x="4355976" y="3068960"/>
            <a:ext cx="4536504" cy="2746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851920" y="5733256"/>
            <a:ext cx="5148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259"/>
            <a:r>
              <a:rPr lang="ru-RU" sz="1200" dirty="0">
                <a:solidFill>
                  <a:prstClr val="black"/>
                </a:solidFill>
                <a:latin typeface="Times New Roman"/>
                <a:ea typeface="Calibri"/>
              </a:rPr>
              <a:t>Зависимость муниципального и потребительского   чистых дисконтированных доходов (</a:t>
            </a:r>
            <a:r>
              <a:rPr lang="ru-RU" sz="1200" b="1" dirty="0">
                <a:solidFill>
                  <a:prstClr val="black"/>
                </a:solidFill>
                <a:latin typeface="Times New Roman"/>
                <a:ea typeface="Calibri"/>
              </a:rPr>
              <a:t>ЧДД)</a:t>
            </a:r>
            <a:r>
              <a:rPr lang="ru-RU" sz="1200" dirty="0">
                <a:solidFill>
                  <a:prstClr val="black"/>
                </a:solidFill>
                <a:latin typeface="Times New Roman"/>
                <a:ea typeface="Calibri"/>
              </a:rPr>
              <a:t> от  изменения приведенного сопротивления теплопередаче наружных непрозрачных (стен) ограждающих конструкций жилых зданий </a:t>
            </a:r>
            <a:r>
              <a:rPr lang="ru-RU" sz="1200" b="1" dirty="0">
                <a:solidFill>
                  <a:prstClr val="black"/>
                </a:solidFill>
                <a:latin typeface="Times New Roman"/>
                <a:ea typeface="Calibri"/>
              </a:rPr>
              <a:t>R пр</a:t>
            </a:r>
            <a:r>
              <a:rPr lang="ru-RU" sz="12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058118" y="586559"/>
            <a:ext cx="406074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 defTabSz="914259" hangingPunct="0"/>
            <a:r>
              <a:rPr lang="ru-RU" sz="12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При  действующих тарифах на энергоресурсы в суммарном экономическом эффекте от внедрения энергосберегающих мероприятий существенную часть эффекта получает городская экономика. При  этом оплачивает все, в конечном счете, - потребитель! При действующих нормативах к теплозащите ограждающих конструкций (наружных стен жилых зданий)  на 1 рубль потребительского дохода город получает 50 копеек.  При увеличении уровня теплозащиты  наружных стен, соответственно и увеличении капитальных вложений  потребительский дисконтированный доход резко уменьшается, а муниципальный –увеличивается</a:t>
            </a:r>
            <a:r>
              <a:rPr lang="ru-RU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  </a:t>
            </a:r>
            <a:endParaRPr lang="ru-RU" dirty="0">
              <a:solidFill>
                <a:prstClr val="black"/>
              </a:solidFill>
              <a:latin typeface="Arial"/>
              <a:ea typeface="Times New Roman"/>
              <a:cs typeface="Times New Roman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44" y="4300647"/>
            <a:ext cx="2970945" cy="195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4148" y="625783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689" defTabSz="91407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100" b="1" cap="all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Gill Sans" charset="0"/>
              </a:rPr>
              <a:t>Изменение тарифов на энергоресурсы, отпускаемые населению  в Москве за период  с 01.01.2000 г. по 01.01.2013 г.</a:t>
            </a:r>
            <a:endParaRPr lang="ru-RU" sz="1100" b="1" cap="all" dirty="0">
              <a:solidFill>
                <a:prstClr val="black"/>
              </a:solidFill>
              <a:latin typeface="Times New Roman" pitchFamily="18" charset="0"/>
              <a:ea typeface="ヒラギノ角ゴ ProN W3" charset="-128"/>
              <a:cs typeface="Times New Roman" pitchFamily="18" charset="0"/>
              <a:sym typeface="Gill Sans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216136" y="-59772"/>
            <a:ext cx="9684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259" fontAlgn="base">
              <a:spcBef>
                <a:spcPct val="0"/>
              </a:spcBef>
              <a:spcAft>
                <a:spcPts val="422"/>
              </a:spcAft>
              <a:defRPr/>
            </a:pPr>
            <a:r>
              <a:rPr lang="ru-RU" b="1" cap="all" dirty="0">
                <a:solidFill>
                  <a:srgbClr val="022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ヒラギノ角ゴ ProN W3" charset="-128"/>
                <a:cs typeface="Arial" pitchFamily="34" charset="0"/>
              </a:rPr>
              <a:t>СОЗДАНИЕ  МЕХАНИЗМОВ СТИМУЛИРОВАНИЯ ПОВЫШЕНИЯ ЭНЕРГЕТИЧЕСКОЙ ЭФФЕКТИВНОСТИ ЗДАНИЙ, учитывающих    стоимость жизненного цикла здания </a:t>
            </a:r>
          </a:p>
        </p:txBody>
      </p:sp>
    </p:spTree>
    <p:extLst>
      <p:ext uri="{BB962C8B-B14F-4D97-AF65-F5344CB8AC3E}">
        <p14:creationId xmlns:p14="http://schemas.microsoft.com/office/powerpoint/2010/main" val="74486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Рисунок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257" y="3425059"/>
            <a:ext cx="5488384" cy="2828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259"/>
            <a:endParaRPr lang="ru-RU">
              <a:solidFill>
                <a:prstClr val="black"/>
              </a:solidFill>
            </a:endParaRPr>
          </a:p>
        </p:txBody>
      </p:sp>
      <p:pic>
        <p:nvPicPr>
          <p:cNvPr id="3075" name="Рисунок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1" y="-114767"/>
            <a:ext cx="5951538" cy="307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273" y="2963396"/>
            <a:ext cx="60486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вартира на 17  этаже </a:t>
            </a:r>
            <a:endParaRPr lang="ru-RU" altLang="ru-RU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75856" y="6398079"/>
            <a:ext cx="5868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Квартира   на 3  этаже </a:t>
            </a:r>
            <a:endParaRPr lang="ru-RU" altLang="ru-RU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960909" y="34077"/>
            <a:ext cx="321246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Температура внутреннего воздуха в квартирах- представителях в случаев находилась:</a:t>
            </a:r>
          </a:p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    - выше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18 </a:t>
            </a:r>
            <a:r>
              <a:rPr lang="ru-RU" sz="2000" b="1" baseline="30000" dirty="0">
                <a:solidFill>
                  <a:srgbClr val="FF0000"/>
                </a:solidFill>
                <a:latin typeface="Times New Roman"/>
                <a:ea typeface="Calibri"/>
              </a:rPr>
              <a:t>о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С  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- в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89,7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% 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измерений;</a:t>
            </a:r>
          </a:p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    - в интервале от 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18 до 22 </a:t>
            </a:r>
            <a:r>
              <a:rPr lang="ru-RU" sz="2000" b="1" baseline="30000" dirty="0">
                <a:solidFill>
                  <a:srgbClr val="FF0000"/>
                </a:solidFill>
                <a:latin typeface="Times New Roman"/>
                <a:ea typeface="Calibri"/>
              </a:rPr>
              <a:t>о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С   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-в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55,2 %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измерений ;</a:t>
            </a:r>
          </a:p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    - выше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22 </a:t>
            </a:r>
            <a:r>
              <a:rPr lang="ru-RU" sz="2000" b="1" baseline="30000" dirty="0">
                <a:solidFill>
                  <a:srgbClr val="FF0000"/>
                </a:solidFill>
                <a:latin typeface="Times New Roman"/>
                <a:ea typeface="Calibri"/>
              </a:rPr>
              <a:t>о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С  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- в  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44,7 %</a:t>
            </a: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  измерений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8273" y="3323997"/>
            <a:ext cx="356388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Средняя температура внутреннего  воздуха системы за отопительный сезон  составила </a:t>
            </a:r>
            <a:r>
              <a:rPr lang="ru-RU" sz="3200" b="1" dirty="0">
                <a:solidFill>
                  <a:srgbClr val="FF0000"/>
                </a:solidFill>
                <a:latin typeface="Times New Roman"/>
                <a:ea typeface="Calibri"/>
              </a:rPr>
              <a:t>21,6 </a:t>
            </a:r>
            <a:r>
              <a:rPr lang="ru-RU" sz="3200" b="1" baseline="30000" dirty="0" err="1">
                <a:solidFill>
                  <a:srgbClr val="FF0000"/>
                </a:solidFill>
                <a:latin typeface="Times New Roman"/>
                <a:ea typeface="Calibri"/>
              </a:rPr>
              <a:t>о</a:t>
            </a:r>
            <a:r>
              <a:rPr lang="ru-RU" sz="3200" b="1" dirty="0" err="1">
                <a:solidFill>
                  <a:srgbClr val="FF0000"/>
                </a:solidFill>
                <a:latin typeface="Times New Roman"/>
                <a:ea typeface="Calibri"/>
              </a:rPr>
              <a:t>С</a:t>
            </a:r>
            <a:endParaRPr lang="ru-RU" sz="3200" b="1" dirty="0">
              <a:solidFill>
                <a:prstClr val="black"/>
              </a:solidFill>
              <a:latin typeface="Times New Roman"/>
              <a:ea typeface="Calibri"/>
            </a:endParaRPr>
          </a:p>
          <a:p>
            <a:pPr algn="just" defTabSz="914259">
              <a:tabLst>
                <a:tab pos="71755" algn="l"/>
              </a:tabLst>
            </a:pPr>
            <a:r>
              <a:rPr lang="ru-RU" sz="2000" b="1" dirty="0">
                <a:solidFill>
                  <a:prstClr val="black"/>
                </a:solidFill>
                <a:latin typeface="Times New Roman"/>
                <a:ea typeface="Calibri"/>
              </a:rPr>
              <a:t>Средняя относительная влажность  внутреннего воздуха  за отопительный сезон составила  </a:t>
            </a:r>
            <a:r>
              <a:rPr lang="ru-RU" sz="2000" b="1" dirty="0">
                <a:solidFill>
                  <a:srgbClr val="FF0000"/>
                </a:solidFill>
                <a:latin typeface="Times New Roman"/>
                <a:ea typeface="Calibri"/>
              </a:rPr>
              <a:t>27,2 %</a:t>
            </a:r>
          </a:p>
          <a:p>
            <a:pPr algn="just" defTabSz="914259">
              <a:tabLst>
                <a:tab pos="71755" algn="l"/>
              </a:tabLst>
            </a:pPr>
            <a:endParaRPr lang="ru-RU" sz="2000" b="1" dirty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just" defTabSz="914259">
              <a:tabLst>
                <a:tab pos="71755" algn="l"/>
              </a:tabLst>
            </a:pPr>
            <a:r>
              <a:rPr lang="ru-RU" sz="1600" b="1" dirty="0">
                <a:solidFill>
                  <a:prstClr val="black"/>
                </a:solidFill>
                <a:latin typeface="Times New Roman"/>
                <a:ea typeface="Calibri"/>
              </a:rPr>
              <a:t>Расчетная плотность заселения </a:t>
            </a:r>
            <a:r>
              <a:rPr lang="ru-RU" sz="1600" b="1" dirty="0">
                <a:solidFill>
                  <a:srgbClr val="FF0000"/>
                </a:solidFill>
                <a:latin typeface="Times New Roman"/>
                <a:ea typeface="Calibri"/>
              </a:rPr>
              <a:t>22 </a:t>
            </a:r>
            <a:r>
              <a:rPr lang="ru-RU" sz="1600" b="1" dirty="0" err="1">
                <a:solidFill>
                  <a:srgbClr val="FF0000"/>
                </a:solidFill>
                <a:latin typeface="Times New Roman"/>
                <a:ea typeface="Calibri"/>
              </a:rPr>
              <a:t>кв.м</a:t>
            </a:r>
            <a:r>
              <a:rPr lang="ru-RU" sz="1600" b="1" dirty="0">
                <a:solidFill>
                  <a:srgbClr val="FF0000"/>
                </a:solidFill>
                <a:latin typeface="Times New Roman"/>
                <a:ea typeface="Calibri"/>
              </a:rPr>
              <a:t> /чел.</a:t>
            </a:r>
            <a:endParaRPr lang="ru-RU" sz="1600" b="1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492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8446E-7325-4EA0-B6DC-5E1A0EFF664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Диаграмм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074870"/>
              </p:ext>
            </p:extLst>
          </p:nvPr>
        </p:nvGraphicFramePr>
        <p:xfrm>
          <a:off x="0" y="0"/>
          <a:ext cx="9294962" cy="6813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344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зультаты обследования </a:t>
            </a:r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БУ ЦЭИС теплозащитных </a:t>
            </a:r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арактеристик наружных ограждающих конструкций </a:t>
            </a:r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типового ДОУ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</a:b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8313" y="1125538"/>
            <a:ext cx="8229600" cy="4525962"/>
          </a:xfrm>
        </p:spPr>
        <p:txBody>
          <a:bodyPr rtlCol="0">
            <a:norm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ия приведённого сопротивления теплопередаче элементов наружных ограждающих конструкций, м</a:t>
            </a:r>
            <a:r>
              <a:rPr lang="ru-RU" sz="16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</a:t>
            </a:r>
            <a:r>
              <a:rPr lang="ru-RU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/Вт. </a:t>
            </a:r>
            <a:endParaRPr lang="ru-RU" sz="1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24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68313" y="1763713"/>
          <a:ext cx="8353425" cy="16859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4600"/>
                <a:gridCol w="1999842"/>
                <a:gridCol w="3378983"/>
              </a:tblGrid>
              <a:tr h="57620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именование конструкции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 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екту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ческое значение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по испытаниям)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620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ены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  <a:endParaRPr lang="ru-RU" sz="1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ружные торцевые </a:t>
                      </a:r>
                      <a:r>
                        <a:rPr lang="ru-RU" sz="1400" b="1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-1,7</a:t>
                      </a:r>
                      <a:endParaRPr lang="ru-RU" sz="14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дольные стены </a:t>
                      </a:r>
                      <a:r>
                        <a:rPr lang="ru-RU" sz="1400" b="1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-2,4</a:t>
                      </a:r>
                      <a:endParaRPr lang="ru-RU" sz="14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810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кна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6</a:t>
                      </a:r>
                      <a:endParaRPr lang="ru-RU" sz="1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33350" algn="l"/>
                        </a:tabLst>
                      </a:pPr>
                      <a:r>
                        <a:rPr lang="ru-RU" sz="14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7-0,63</a:t>
                      </a:r>
                      <a:endParaRPr lang="ru-RU" sz="14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542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рытие</a:t>
                      </a:r>
                      <a:endParaRPr lang="ru-RU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9</a:t>
                      </a:r>
                      <a:endParaRPr lang="ru-RU" sz="1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-4,1</a:t>
                      </a:r>
                      <a:endParaRPr lang="ru-RU" sz="14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4" marR="68584" marT="0" marB="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8218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3" b="1862"/>
          <a:stretch>
            <a:fillRect/>
          </a:stretch>
        </p:blipFill>
        <p:spPr bwMode="auto">
          <a:xfrm>
            <a:off x="179388" y="3933825"/>
            <a:ext cx="3313112" cy="26797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9" name="Рисунок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933825"/>
            <a:ext cx="3673475" cy="2643188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20" name="Рисунок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08"/>
          <a:stretch>
            <a:fillRect/>
          </a:stretch>
        </p:blipFill>
        <p:spPr bwMode="auto">
          <a:xfrm>
            <a:off x="7667625" y="4048125"/>
            <a:ext cx="122555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35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4624"/>
            <a:ext cx="9252520" cy="1143000"/>
          </a:xfrm>
        </p:spPr>
        <p:txBody>
          <a:bodyPr>
            <a:normAutofit fontScale="90000"/>
          </a:bodyPr>
          <a:lstStyle/>
          <a:p>
            <a:r>
              <a:rPr lang="ru-RU" sz="2200" b="1" cap="all" dirty="0" smtClean="0">
                <a:solidFill>
                  <a:prstClr val="black"/>
                </a:solidFill>
                <a:cs typeface="Times New Roman" pitchFamily="18" charset="0"/>
              </a:rPr>
              <a:t>Методика </a:t>
            </a:r>
            <a:r>
              <a:rPr lang="ru-RU" sz="2200" b="1" cap="all" dirty="0">
                <a:solidFill>
                  <a:prstClr val="black"/>
                </a:solidFill>
                <a:cs typeface="Times New Roman" pitchFamily="18" charset="0"/>
              </a:rPr>
              <a:t>проведения натурных  ТЕПЛОТЕХНИЧЕСКИХ ИСПЫТАНИЙ </a:t>
            </a:r>
            <a:r>
              <a:rPr lang="ru-RU" sz="2200" b="1" cap="all" dirty="0" smtClean="0">
                <a:solidFill>
                  <a:prstClr val="black"/>
                </a:solidFill>
                <a:cs typeface="Times New Roman" pitchFamily="18" charset="0"/>
              </a:rPr>
              <a:t>по </a:t>
            </a:r>
            <a:r>
              <a:rPr lang="ru-RU" sz="2200" b="1" cap="all" dirty="0">
                <a:solidFill>
                  <a:prstClr val="black"/>
                </a:solidFill>
                <a:cs typeface="Times New Roman" pitchFamily="18" charset="0"/>
              </a:rPr>
              <a:t>инструментальному определению энергетической эффективности и ФАКТИЧЕСКОГО энергопотребления  вводимых в эксплуатацию жилых  зданий  И ОБЩЕСТВЕННЫХ </a:t>
            </a:r>
            <a:r>
              <a:rPr lang="ru-RU" sz="2200" b="1" cap="all" dirty="0" smtClean="0">
                <a:solidFill>
                  <a:prstClr val="black"/>
                </a:solidFill>
                <a:cs typeface="Times New Roman" pitchFamily="18" charset="0"/>
              </a:rPr>
              <a:t>ЗДАНИЙ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8088" y="2598003"/>
            <a:ext cx="89644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prstClr val="black"/>
                </a:solidFill>
                <a:latin typeface="Times New Roman"/>
                <a:ea typeface="Times New Roman"/>
              </a:rPr>
              <a:t>НАТУРНЫЕ    ТЕПЛОТЕХНИЧЕСКИЕ   ИСПЫТАНИЯ   ПО  ИНСТРУМЕНТАЛЬНОМУ   ОПРЕДЕЛЕНИЮ  ЭНЕРГЕТИЧЕСКОЙ  ЭФФЕКТИВНОСТИ     И     ЭНЕРГОПОТРЕБЛЕНИЯ   СИСТЕМ  ОТОПЛЕНИЯ   И   ВЕНТИЛЯЦИИ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429000"/>
            <a:ext cx="89947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prstClr val="black"/>
                </a:solidFill>
                <a:latin typeface="Times New Roman"/>
                <a:ea typeface="Times New Roman"/>
              </a:rPr>
              <a:t>НАТУРНЫЕ ТЕПЛОТЕХНИЧЕСКИЕ  ИСПЫТАНИЯ  ПО  ИНСТРУМЕНТАЛЬНОМУ   ОПРЕДЕЛЕНИЮ    ЭНЕРГЕТИЧЕСКОЙ  ЭФФЕКТИВНОСТИ И  ЭНЕРГОПОТРЕБЛЕНИЯ  СИСТЕМ  ГОРЯЧЕГО  ВОДОСНАБЖЕНИЯ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88115" y="429309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prstClr val="black"/>
                </a:solidFill>
                <a:latin typeface="Times New Roman"/>
                <a:ea typeface="Times New Roman"/>
              </a:rPr>
              <a:t>НАТУРНЫЕ  ТЕПЛОТЕХНИЧЕСКИЕ ИСПЫТАНИЯ ПО ИНСТРУМЕНТАЛЬНОМУ   ОПРЕДЕЛЕНИЮ   ЭНЕРГЕТИЧЕСКОЙ   ЭФФЕКТИВНОСТИ  И ФАКТИЧЕСКОГО    ЭЛЕКТРОПОТРЕБЛЕНИЯ       ОБЩЕДОМОВОГО ИНЖЕНЕРНОГО    ОБОРУДОВАНИЯ    И    СИСТЕМ       ОСВЕЩЕНИЯ  ОБЩЕДОМОВЫХ    ПОМЕЩЕНИЙ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73001" y="5517232"/>
            <a:ext cx="88998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solidFill>
                  <a:prstClr val="black"/>
                </a:solidFill>
                <a:latin typeface="Times New Roman"/>
                <a:ea typeface="Times New Roman"/>
              </a:rPr>
              <a:t>ОЦЕНКА    СООТВЕТСТВИЯ     НОРМАТИВНЫМ     ПОКАЗАТЕЛЯМ ЭНЕРГЕТИЧЕСКОЙ   ЭФФЕКТИВНОСТИ   И  ЭНЕРГОПОТРЕБЛЕНИЯ   ВВОДИМЫХ   В   ЭКСПЛУАТАЦИЮ   ЖИЛЫХ     И ОБЩЕСТВЕННЫХ   ЗДАНИ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67544" y="1916832"/>
            <a:ext cx="2344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prstClr val="black"/>
                </a:solidFill>
              </a:rPr>
              <a:t>ОСНОВНЫЕ РАЗДЕЛЫ</a:t>
            </a:r>
          </a:p>
        </p:txBody>
      </p:sp>
    </p:spTree>
    <p:extLst>
      <p:ext uri="{BB962C8B-B14F-4D97-AF65-F5344CB8AC3E}">
        <p14:creationId xmlns:p14="http://schemas.microsoft.com/office/powerpoint/2010/main" val="36365693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60648"/>
            <a:ext cx="9036496" cy="1143000"/>
          </a:xfrm>
        </p:spPr>
        <p:txBody>
          <a:bodyPr>
            <a:noAutofit/>
          </a:bodyPr>
          <a:lstStyle/>
          <a:p>
            <a:pPr lvl="0"/>
            <a:r>
              <a:rPr lang="ru-RU" sz="2000" b="1" cap="all" dirty="0"/>
              <a:t>Методика проведения натурных испытаний по инструментальному  определению энергетической эффективности и энергопотребления систем отопления жилых зданий, включая затраты энергии на подогрев приточного  и/или </a:t>
            </a:r>
            <a:r>
              <a:rPr lang="ru-RU" sz="2000" b="1" cap="all" dirty="0" err="1"/>
              <a:t>инфильтрующегося</a:t>
            </a:r>
            <a:r>
              <a:rPr lang="ru-RU" sz="2000" b="1" cap="all" dirty="0"/>
              <a:t> воздуха</a:t>
            </a:r>
            <a:r>
              <a:rPr lang="ru-RU" sz="2800" b="1" cap="all" dirty="0"/>
              <a:t/>
            </a:r>
            <a:br>
              <a:rPr lang="ru-RU" sz="2800" b="1" cap="all" dirty="0"/>
            </a:br>
            <a:endParaRPr lang="ru-RU" sz="2800" cap="all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5256584"/>
          </a:xfrm>
        </p:spPr>
        <p:txBody>
          <a:bodyPr>
            <a:normAutofit fontScale="47500" lnSpcReduction="20000"/>
          </a:bodyPr>
          <a:lstStyle/>
          <a:p>
            <a:pPr marL="0" lvl="2" indent="0" algn="just"/>
            <a:r>
              <a:rPr lang="ru-RU" sz="4200" dirty="0" smtClean="0"/>
              <a:t>Методика </a:t>
            </a:r>
            <a:r>
              <a:rPr lang="ru-RU" sz="4200" dirty="0"/>
              <a:t>обеспечивает проведение натурных испытаний </a:t>
            </a:r>
            <a:r>
              <a:rPr lang="ru-RU" sz="4200" dirty="0" smtClean="0"/>
              <a:t> </a:t>
            </a:r>
            <a:r>
              <a:rPr lang="ru-RU" sz="4200" b="1" dirty="0">
                <a:solidFill>
                  <a:srgbClr val="0070C0"/>
                </a:solidFill>
              </a:rPr>
              <a:t>при  полной независимости от влияния на энергопотребление здания  субъективных (поведенческих) факторов, обусловленных поведением жителей. </a:t>
            </a:r>
            <a:endParaRPr lang="ru-RU" sz="4200" b="1" dirty="0" smtClean="0">
              <a:solidFill>
                <a:srgbClr val="0070C0"/>
              </a:solidFill>
            </a:endParaRPr>
          </a:p>
          <a:p>
            <a:pPr marL="0" lvl="2" indent="0" algn="just"/>
            <a:endParaRPr lang="ru-RU" sz="4200" b="1" dirty="0">
              <a:solidFill>
                <a:srgbClr val="0070C0"/>
              </a:solidFill>
            </a:endParaRPr>
          </a:p>
          <a:p>
            <a:pPr marL="0" lvl="2" indent="0" algn="just"/>
            <a:r>
              <a:rPr lang="ru-RU" sz="4200" b="1" dirty="0" smtClean="0">
                <a:solidFill>
                  <a:srgbClr val="0070C0"/>
                </a:solidFill>
              </a:rPr>
              <a:t>Методика </a:t>
            </a:r>
            <a:r>
              <a:rPr lang="ru-RU" sz="4200" b="1" dirty="0">
                <a:solidFill>
                  <a:srgbClr val="0070C0"/>
                </a:solidFill>
              </a:rPr>
              <a:t>не предъявляет, каких либо специальных требований, в том числе и нормативных  к  параметрам микроклимата и  к   воздухообмену в помещениях  испытываемого здания.   </a:t>
            </a:r>
            <a:endParaRPr lang="ru-RU" sz="4200" b="1" dirty="0" smtClean="0">
              <a:solidFill>
                <a:srgbClr val="0070C0"/>
              </a:solidFill>
            </a:endParaRPr>
          </a:p>
          <a:p>
            <a:pPr marL="0" lvl="2" indent="0" algn="just"/>
            <a:endParaRPr lang="ru-RU" sz="4200" b="1" dirty="0">
              <a:solidFill>
                <a:srgbClr val="0070C0"/>
              </a:solidFill>
            </a:endParaRPr>
          </a:p>
          <a:p>
            <a:pPr marL="0" lvl="2" indent="0" algn="just"/>
            <a:r>
              <a:rPr lang="ru-RU" sz="4200" dirty="0"/>
              <a:t>Измерения проводятся в незаселенном доме и в отопительный сезон.  В случае сдачи дома в эксплуатацию </a:t>
            </a:r>
            <a:r>
              <a:rPr lang="ru-RU" sz="4200" b="1" dirty="0">
                <a:solidFill>
                  <a:srgbClr val="0070C0"/>
                </a:solidFill>
              </a:rPr>
              <a:t>в летнее время года, измерения откладываются до начала отопительного сезона: </a:t>
            </a:r>
            <a:r>
              <a:rPr lang="ru-RU" sz="4200" dirty="0"/>
              <a:t>либо под банковскую гарантию застройщиком их (измерений) проведения, либо откладывается подписание акта о вводе дома в эксплуатацию. </a:t>
            </a:r>
            <a:r>
              <a:rPr lang="ru-RU" sz="4200" dirty="0" smtClean="0"/>
              <a:t>Срок </a:t>
            </a:r>
            <a:r>
              <a:rPr lang="ru-RU" sz="4200" b="1" dirty="0" smtClean="0">
                <a:solidFill>
                  <a:srgbClr val="0070C0"/>
                </a:solidFill>
              </a:rPr>
              <a:t>проведения испытаний 10 суток.</a:t>
            </a:r>
          </a:p>
          <a:p>
            <a:pPr marL="0" lvl="2" indent="0" algn="just"/>
            <a:endParaRPr lang="ru-RU" sz="4200" b="1" dirty="0" smtClean="0">
              <a:solidFill>
                <a:srgbClr val="0070C0"/>
              </a:solidFill>
            </a:endParaRPr>
          </a:p>
          <a:p>
            <a:pPr marL="0" lvl="2" indent="0" algn="just"/>
            <a:r>
              <a:rPr lang="ru-RU" sz="4200" dirty="0"/>
              <a:t>При наличии общедомовых  рекуператоров и утилизаторов теплоты вытяжного воздуха натурные испытания </a:t>
            </a:r>
            <a:r>
              <a:rPr lang="ru-RU" sz="4200" b="1" dirty="0" smtClean="0">
                <a:solidFill>
                  <a:srgbClr val="0070C0"/>
                </a:solidFill>
              </a:rPr>
              <a:t>рекомендуется </a:t>
            </a:r>
            <a:r>
              <a:rPr lang="ru-RU" sz="4200" b="1" dirty="0">
                <a:solidFill>
                  <a:srgbClr val="0070C0"/>
                </a:solidFill>
              </a:rPr>
              <a:t>проводить в период со средней  температурой наружного воздуха не превышающей минус 3,1 </a:t>
            </a:r>
            <a:r>
              <a:rPr lang="ru-RU" sz="4200" b="1" dirty="0" err="1">
                <a:solidFill>
                  <a:srgbClr val="0070C0"/>
                </a:solidFill>
              </a:rPr>
              <a:t>оС</a:t>
            </a:r>
            <a:r>
              <a:rPr lang="ru-RU" sz="4200" b="1" dirty="0">
                <a:solidFill>
                  <a:srgbClr val="0070C0"/>
                </a:solidFill>
              </a:rPr>
              <a:t>. </a:t>
            </a:r>
          </a:p>
          <a:p>
            <a:pPr marL="0" lvl="2" indent="0" algn="just"/>
            <a:endParaRPr lang="ru-RU" sz="4200" dirty="0"/>
          </a:p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7359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11560" y="332656"/>
            <a:ext cx="8229600" cy="4525963"/>
          </a:xfrm>
        </p:spPr>
        <p:txBody>
          <a:bodyPr>
            <a:noAutofit/>
          </a:bodyPr>
          <a:lstStyle/>
          <a:p>
            <a:pPr marL="0" lvl="2" indent="0" algn="just"/>
            <a:r>
              <a:rPr lang="ru-RU" sz="1800" dirty="0" smtClean="0"/>
              <a:t>Итогом испытаний являются инструментально измеренные и зарегистрированные  значения следующих величин:</a:t>
            </a:r>
          </a:p>
          <a:p>
            <a:pPr marL="0" indent="0" algn="just"/>
            <a:r>
              <a:rPr lang="ru-RU" sz="1800" dirty="0" smtClean="0"/>
              <a:t>-</a:t>
            </a:r>
            <a:r>
              <a:rPr lang="ru-RU" sz="1800" b="1" dirty="0" smtClean="0">
                <a:solidFill>
                  <a:srgbClr val="0070C0"/>
                </a:solidFill>
              </a:rPr>
              <a:t>потребление энергетических ресурсов  зданием за период испытаний, включая потребление тепловой и электрической энергии, воды и природного газа или иного топлива (при их наличии);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-значения температур и относительной влажности  наружного воздуха  по каждому из фасадов;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-значения скоростей ветра по каждому из фасадов; 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-значения интенсивности суммарной солнечной радиации, приходящей на вертикальную поверхность при действительных условиях облачности  по каждому из фасадов;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-значения температуры, относительной влажности и скорости движения вытяжного воздуха на выходе из каждой вентиляционной шахты  испытываемого здания  с последующим определением расхода вытяжного воздуха по каждой шахте. По измеренным значениям температуры вытяжного воздуха определяется средняя температура и относительная влажность внутреннего воздуха в помещениях  здания. 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-начальные   и конечные показания общедомовых приборов учета потребления тепловой и электрической энергии и воды.</a:t>
            </a:r>
          </a:p>
          <a:p>
            <a:pPr marL="0" indent="0" algn="just"/>
            <a:r>
              <a:rPr lang="ru-RU" sz="1800" b="1" dirty="0" smtClean="0">
                <a:solidFill>
                  <a:srgbClr val="0070C0"/>
                </a:solidFill>
              </a:rPr>
              <a:t>Измерения  проводятся с как минимум почасовой регистрацией данных</a:t>
            </a:r>
            <a:endParaRPr lang="ru-RU" sz="1800" b="1" dirty="0">
              <a:solidFill>
                <a:srgbClr val="0070C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1275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69000">
              <a:srgbClr val="D4DEFF">
                <a:alpha val="0"/>
              </a:srgbClr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21" y="188641"/>
            <a:ext cx="8032386" cy="1172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280920" cy="5457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863B0-596B-431E-BC3B-CC80AEA11C1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1935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Слайды к докладу у Мэра 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1414</Words>
  <Application>Microsoft Office PowerPoint</Application>
  <PresentationFormat>Экран (4:3)</PresentationFormat>
  <Paragraphs>148</Paragraphs>
  <Slides>26</Slides>
  <Notes>0</Notes>
  <HiddenSlides>7</HiddenSlides>
  <MMClips>0</MMClips>
  <ScaleCrop>false</ScaleCrop>
  <HeadingPairs>
    <vt:vector size="6" baseType="variant"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3" baseType="lpstr">
      <vt:lpstr>Слайды к докладу у Мэра 2</vt:lpstr>
      <vt:lpstr>2_Тема Office</vt:lpstr>
      <vt:lpstr>4_Тема Office</vt:lpstr>
      <vt:lpstr>1_Тема Office</vt:lpstr>
      <vt:lpstr>Формула</vt:lpstr>
      <vt:lpstr>Equation.DSMT4</vt:lpstr>
      <vt:lpstr>Документ</vt:lpstr>
      <vt:lpstr>ФЕДЕРАЛЬНЫЙ  КОНТРОЛЬ  ЗА ВЫПОЛНЕНИЕМ  ТРЕБОВАНИЙ  ЭНЕРГОЭФФЕКТИВНОСТИ </vt:lpstr>
      <vt:lpstr>Фактическое  энергопотребление  50     многоквартирных   домов   ЗАО г. Москвы в  2000-   2010 г.г.. </vt:lpstr>
      <vt:lpstr>Презентация PowerPoint</vt:lpstr>
      <vt:lpstr>Презентация PowerPoint</vt:lpstr>
      <vt:lpstr>Результаты обследования ГБУ ЦЭИС теплозащитных характеристик наружных ограждающих конструкций типового ДОУ </vt:lpstr>
      <vt:lpstr>Методика проведения натурных  ТЕПЛОТЕХНИЧЕСКИХ ИСПЫТАНИЙ по инструментальному определению энергетической эффективности и ФАКТИЧЕСКОГО энергопотребления  вводимых в эксплуатацию жилых  зданий  И ОБЩЕСТВЕННЫХ ЗДАНИЙ</vt:lpstr>
      <vt:lpstr>Методика проведения натурных испытаний по инструментальному  определению энергетической эффективности и энергопотребления систем отопления жилых зданий, включая затраты энергии на подогрев приточного  и/или инфильтрующегося воздуха </vt:lpstr>
      <vt:lpstr>Презентация PowerPoint</vt:lpstr>
      <vt:lpstr>Презентация PowerPoint</vt:lpstr>
      <vt:lpstr>Презентация PowerPoint</vt:lpstr>
      <vt:lpstr>Презентация PowerPoint</vt:lpstr>
      <vt:lpstr> Результаты моделирования процессов тепло-влаго-переноса  в стене   (по осям ординат  и абсцисс отложено время в сутках, начиная с  середины июля,  и расстояние в м, отсчитываемое от  внешнего  слоя  стены, соответственно. По оси аппликат – температура, оС. )    </vt:lpstr>
      <vt:lpstr> В климатической  камере  ГУП "НИИМосстрой" проведены теплотехнические испытания    процессов  сушки  5-ти  многослойных  ограждающих  конструкций. Полученные экспериментально значения  коэффициентов  сушки достаточно хорошо  согласуются с результатами  численного  моделирования </vt:lpstr>
      <vt:lpstr> Проведены   совместно с комитетом государственного строительного надзора Москвы  натурные  измерения весовой влажности различных  типов ограждающих  конструкций для 8 зданий,  готовых к  сдаче в эксплуатацию. Полученные  результаты согласуются с  результатами расчетов</vt:lpstr>
      <vt:lpstr>ОЦЕНКА  соответствия нормативным показателям энергетической эффективности и энергопотребления вводимых в эксплуатацию жилых и общественных зданий</vt:lpstr>
      <vt:lpstr>Презентация PowerPoint</vt:lpstr>
      <vt:lpstr>Презентация PowerPoint</vt:lpstr>
      <vt:lpstr>Презентация PowerPoint</vt:lpstr>
      <vt:lpstr>Результаты оценки</vt:lpstr>
      <vt:lpstr>Презентация PowerPoint</vt:lpstr>
      <vt:lpstr>классы  энергетической эффективности   зданий</vt:lpstr>
      <vt:lpstr>Результаты  натурных   теплотехнических испытаний   жилого дома типовой  серии П44K/17,  вводимого   в эксплуатацию  по  адресу: Люберецкие поля аэрации,  корпус 5  </vt:lpstr>
      <vt:lpstr>Автоматизированная система мониторинга и учета энергоресурсов многоквартирного дома, ул. Академика Анохина,62 </vt:lpstr>
      <vt:lpstr>Данные  теплотехнических  испытаний,  полученные по разработанной методике за период  10 суток,   достаточно  хорошо  согласуются  с результатами  мониторинга  автоматизированной  системы    за отопительный  период 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ЕДЕРАЛЬНЫЙ  КОНТРОЛЬ  ЗА ВЫПОЛНЕНИЕМ  ТРЕБОВАНИЙ  ЭНЕРГОЭФФЕКТИВНОСТИ</dc:title>
  <dc:creator>User</dc:creator>
  <cp:lastModifiedBy>User</cp:lastModifiedBy>
  <cp:revision>3</cp:revision>
  <dcterms:created xsi:type="dcterms:W3CDTF">2014-05-23T12:43:29Z</dcterms:created>
  <dcterms:modified xsi:type="dcterms:W3CDTF">2014-05-31T10:23:07Z</dcterms:modified>
</cp:coreProperties>
</file>